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4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5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6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7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2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drawings/drawing2.xml" ContentType="application/vnd.openxmlformats-officedocument.drawingml.chartshapes+xml"/>
  <Override PartName="/ppt/charts/chart4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4.xml" ContentType="application/vnd.openxmlformats-officedocument.presentationml.notesSlide+xml"/>
  <Override PartName="/ppt/charts/chart5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heme/themeOverride3.xml" ContentType="application/vnd.openxmlformats-officedocument.themeOverride+xml"/>
  <Override PartName="/ppt/drawings/drawing3.xml" ContentType="application/vnd.openxmlformats-officedocument.drawingml.chartshapes+xml"/>
  <Override PartName="/ppt/charts/chart6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  <p:sldMasterId id="2147483677" r:id="rId3"/>
    <p:sldMasterId id="2147483695" r:id="rId4"/>
    <p:sldMasterId id="2147483712" r:id="rId5"/>
    <p:sldMasterId id="2147483729" r:id="rId6"/>
    <p:sldMasterId id="2147483775" r:id="rId7"/>
    <p:sldMasterId id="2147483792" r:id="rId8"/>
  </p:sldMasterIdLst>
  <p:notesMasterIdLst>
    <p:notesMasterId r:id="rId77"/>
  </p:notesMasterIdLst>
  <p:sldIdLst>
    <p:sldId id="256" r:id="rId9"/>
    <p:sldId id="1327" r:id="rId10"/>
    <p:sldId id="804" r:id="rId11"/>
    <p:sldId id="798" r:id="rId12"/>
    <p:sldId id="1264" r:id="rId13"/>
    <p:sldId id="806" r:id="rId14"/>
    <p:sldId id="805" r:id="rId15"/>
    <p:sldId id="1222" r:id="rId16"/>
    <p:sldId id="1325" r:id="rId17"/>
    <p:sldId id="1323" r:id="rId18"/>
    <p:sldId id="1324" r:id="rId19"/>
    <p:sldId id="1321" r:id="rId20"/>
    <p:sldId id="1322" r:id="rId21"/>
    <p:sldId id="1326" r:id="rId22"/>
    <p:sldId id="1291" r:id="rId23"/>
    <p:sldId id="1292" r:id="rId24"/>
    <p:sldId id="1293" r:id="rId25"/>
    <p:sldId id="1296" r:id="rId26"/>
    <p:sldId id="1297" r:id="rId27"/>
    <p:sldId id="1298" r:id="rId28"/>
    <p:sldId id="1290" r:id="rId29"/>
    <p:sldId id="1350" r:id="rId30"/>
    <p:sldId id="1345" r:id="rId31"/>
    <p:sldId id="1346" r:id="rId32"/>
    <p:sldId id="1261" r:id="rId33"/>
    <p:sldId id="1328" r:id="rId34"/>
    <p:sldId id="1319" r:id="rId35"/>
    <p:sldId id="1225" r:id="rId36"/>
    <p:sldId id="1320" r:id="rId37"/>
    <p:sldId id="1226" r:id="rId38"/>
    <p:sldId id="1227" r:id="rId39"/>
    <p:sldId id="1262" r:id="rId40"/>
    <p:sldId id="1317" r:id="rId41"/>
    <p:sldId id="1240" r:id="rId42"/>
    <p:sldId id="1243" r:id="rId43"/>
    <p:sldId id="1331" r:id="rId44"/>
    <p:sldId id="1340" r:id="rId45"/>
    <p:sldId id="1334" r:id="rId46"/>
    <p:sldId id="1339" r:id="rId47"/>
    <p:sldId id="1358" r:id="rId48"/>
    <p:sldId id="1230" r:id="rId49"/>
    <p:sldId id="1265" r:id="rId50"/>
    <p:sldId id="1266" r:id="rId51"/>
    <p:sldId id="1232" r:id="rId52"/>
    <p:sldId id="1233" r:id="rId53"/>
    <p:sldId id="1234" r:id="rId54"/>
    <p:sldId id="1267" r:id="rId55"/>
    <p:sldId id="1269" r:id="rId56"/>
    <p:sldId id="1354" r:id="rId57"/>
    <p:sldId id="1357" r:id="rId58"/>
    <p:sldId id="1330" r:id="rId59"/>
    <p:sldId id="1156" r:id="rId60"/>
    <p:sldId id="1178" r:id="rId61"/>
    <p:sldId id="1165" r:id="rId62"/>
    <p:sldId id="1302" r:id="rId63"/>
    <p:sldId id="1305" r:id="rId64"/>
    <p:sldId id="1306" r:id="rId65"/>
    <p:sldId id="1175" r:id="rId66"/>
    <p:sldId id="1309" r:id="rId67"/>
    <p:sldId id="1314" r:id="rId68"/>
    <p:sldId id="1308" r:id="rId69"/>
    <p:sldId id="1353" r:id="rId70"/>
    <p:sldId id="1343" r:id="rId71"/>
    <p:sldId id="1359" r:id="rId72"/>
    <p:sldId id="1347" r:id="rId73"/>
    <p:sldId id="1348" r:id="rId74"/>
    <p:sldId id="1313" r:id="rId75"/>
    <p:sldId id="1177" r:id="rId76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CC0000"/>
    <a:srgbClr val="6600FF"/>
    <a:srgbClr val="009E47"/>
    <a:srgbClr val="007434"/>
    <a:srgbClr val="CC6600"/>
    <a:srgbClr val="333300"/>
    <a:srgbClr val="007033"/>
    <a:srgbClr val="FFFFCC"/>
    <a:srgbClr val="31F4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3928" autoAdjust="0"/>
    <p:restoredTop sz="95194" autoAdjust="0"/>
  </p:normalViewPr>
  <p:slideViewPr>
    <p:cSldViewPr>
      <p:cViewPr varScale="1">
        <p:scale>
          <a:sx n="83" d="100"/>
          <a:sy n="83" d="100"/>
        </p:scale>
        <p:origin x="16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42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99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63" Type="http://schemas.openxmlformats.org/officeDocument/2006/relationships/slide" Target="slides/slide55.xml"/><Relationship Id="rId68" Type="http://schemas.openxmlformats.org/officeDocument/2006/relationships/slide" Target="slides/slide60.xml"/><Relationship Id="rId76" Type="http://schemas.openxmlformats.org/officeDocument/2006/relationships/slide" Target="slides/slide68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66" Type="http://schemas.openxmlformats.org/officeDocument/2006/relationships/slide" Target="slides/slide58.xml"/><Relationship Id="rId74" Type="http://schemas.openxmlformats.org/officeDocument/2006/relationships/slide" Target="slides/slide66.xml"/><Relationship Id="rId79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3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slide" Target="slides/slide52.xml"/><Relationship Id="rId65" Type="http://schemas.openxmlformats.org/officeDocument/2006/relationships/slide" Target="slides/slide57.xml"/><Relationship Id="rId73" Type="http://schemas.openxmlformats.org/officeDocument/2006/relationships/slide" Target="slides/slide65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slide" Target="slides/slide56.xml"/><Relationship Id="rId69" Type="http://schemas.openxmlformats.org/officeDocument/2006/relationships/slide" Target="slides/slide61.xml"/><Relationship Id="rId77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72" Type="http://schemas.openxmlformats.org/officeDocument/2006/relationships/slide" Target="slides/slide64.xml"/><Relationship Id="rId80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slide" Target="slides/slide51.xml"/><Relationship Id="rId67" Type="http://schemas.openxmlformats.org/officeDocument/2006/relationships/slide" Target="slides/slide59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slide" Target="slides/slide54.xml"/><Relationship Id="rId70" Type="http://schemas.openxmlformats.org/officeDocument/2006/relationships/slide" Target="slides/slide62.xml"/><Relationship Id="rId75" Type="http://schemas.openxmlformats.org/officeDocument/2006/relationships/slide" Target="slides/slide6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Foglio_di_lavoro_di_Microsoft_Excel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5" Type="http://schemas.openxmlformats.org/officeDocument/2006/relationships/chartUserShapes" Target="../drawings/drawing1.xml"/><Relationship Id="rId4" Type="http://schemas.openxmlformats.org/officeDocument/2006/relationships/package" Target="../embeddings/Foglio_di_lavoro_di_Microsoft_Excel1.xlsx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5" Type="http://schemas.openxmlformats.org/officeDocument/2006/relationships/chartUserShapes" Target="../drawings/drawing2.xml"/><Relationship Id="rId4" Type="http://schemas.openxmlformats.org/officeDocument/2006/relationships/package" Target="../embeddings/Foglio_di_lavoro_di_Microsoft_Excel2.xlsx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Foglio_di_lavoro_di_Microsoft_Excel3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4.xml"/><Relationship Id="rId1" Type="http://schemas.microsoft.com/office/2011/relationships/chartStyle" Target="style4.xml"/><Relationship Id="rId5" Type="http://schemas.openxmlformats.org/officeDocument/2006/relationships/chartUserShapes" Target="../drawings/drawing3.xml"/><Relationship Id="rId4" Type="http://schemas.openxmlformats.org/officeDocument/2006/relationships/package" Target="../embeddings/Foglio_di_lavoro_di_Microsoft_Excel4.xlsx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Foglio_di_lavoro_di_Microsoft_Excel5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Foglio1!$B$1</c:f>
              <c:strCache>
                <c:ptCount val="1"/>
                <c:pt idx="0">
                  <c:v>  </c:v>
                </c:pt>
              </c:strCache>
            </c:strRef>
          </c:tx>
          <c:cat>
            <c:strRef>
              <c:f>Foglio1!$A$2:$A$4</c:f>
              <c:strCache>
                <c:ptCount val="3"/>
                <c:pt idx="0">
                  <c:v>trasporti</c:v>
                </c:pt>
                <c:pt idx="1">
                  <c:v>elettricità</c:v>
                </c:pt>
                <c:pt idx="2">
                  <c:v>altro</c:v>
                </c:pt>
              </c:strCache>
            </c:strRef>
          </c:cat>
          <c:val>
            <c:numRef>
              <c:f>Foglio1!$B$2:$B$4</c:f>
              <c:numCache>
                <c:formatCode>General</c:formatCode>
                <c:ptCount val="3"/>
                <c:pt idx="0">
                  <c:v>30</c:v>
                </c:pt>
                <c:pt idx="1">
                  <c:v>40</c:v>
                </c:pt>
                <c:pt idx="2">
                  <c:v>3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C06-4A75-8609-9CE6A4C4DB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it-IT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0048797779587896"/>
          <c:y val="5.2073873717117206E-2"/>
          <c:w val="0.70683923130298365"/>
          <c:h val="0.82359403409109222"/>
        </c:manualLayout>
      </c:layout>
      <c:areaChart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OECD</c:v>
                </c:pt>
              </c:strCache>
            </c:strRef>
          </c:tx>
          <c:spPr>
            <a:solidFill>
              <a:srgbClr val="003953"/>
            </a:solidFill>
            <a:ln>
              <a:noFill/>
            </a:ln>
            <a:effectLst/>
          </c:spP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B$2:$B$42</c:f>
              <c:numCache>
                <c:formatCode>General</c:formatCode>
                <c:ptCount val="41"/>
                <c:pt idx="0">
                  <c:v>246.11952606702721</c:v>
                </c:pt>
                <c:pt idx="1">
                  <c:v>243.85059468959918</c:v>
                </c:pt>
                <c:pt idx="2">
                  <c:v>241.52478184024326</c:v>
                </c:pt>
                <c:pt idx="3">
                  <c:v>244.28719806018049</c:v>
                </c:pt>
                <c:pt idx="4">
                  <c:v>243.14316666336398</c:v>
                </c:pt>
                <c:pt idx="5">
                  <c:v>243.79328845232175</c:v>
                </c:pt>
                <c:pt idx="6">
                  <c:v>244.96502890076351</c:v>
                </c:pt>
                <c:pt idx="7">
                  <c:v>247.18934693771129</c:v>
                </c:pt>
                <c:pt idx="8">
                  <c:v>250.3148850828714</c:v>
                </c:pt>
                <c:pt idx="9">
                  <c:v>250.66174530265653</c:v>
                </c:pt>
                <c:pt idx="10">
                  <c:v>232.91866796144456</c:v>
                </c:pt>
                <c:pt idx="11">
                  <c:v>238.94087743556014</c:v>
                </c:pt>
                <c:pt idx="12">
                  <c:v>242.86072242760605</c:v>
                </c:pt>
                <c:pt idx="13">
                  <c:v>245.35237092193091</c:v>
                </c:pt>
                <c:pt idx="14">
                  <c:v>246.8812322615</c:v>
                </c:pt>
                <c:pt idx="15">
                  <c:v>247.96289605372826</c:v>
                </c:pt>
                <c:pt idx="16">
                  <c:v>248.47704603498804</c:v>
                </c:pt>
                <c:pt idx="17">
                  <c:v>248.87946597522634</c:v>
                </c:pt>
                <c:pt idx="18">
                  <c:v>249.56266333441982</c:v>
                </c:pt>
                <c:pt idx="19">
                  <c:v>250.49105958387676</c:v>
                </c:pt>
                <c:pt idx="20">
                  <c:v>251.32891505489877</c:v>
                </c:pt>
                <c:pt idx="21">
                  <c:v>252.48386342947722</c:v>
                </c:pt>
                <c:pt idx="22">
                  <c:v>253.62162266232224</c:v>
                </c:pt>
                <c:pt idx="23">
                  <c:v>254.76903737019921</c:v>
                </c:pt>
                <c:pt idx="24">
                  <c:v>256.26267315516412</c:v>
                </c:pt>
                <c:pt idx="25">
                  <c:v>257.72653793299963</c:v>
                </c:pt>
                <c:pt idx="26">
                  <c:v>258.88584140866482</c:v>
                </c:pt>
                <c:pt idx="27">
                  <c:v>260.07989467181744</c:v>
                </c:pt>
                <c:pt idx="28">
                  <c:v>261.24420396782995</c:v>
                </c:pt>
                <c:pt idx="29">
                  <c:v>262.5127984260958</c:v>
                </c:pt>
                <c:pt idx="30">
                  <c:v>263.76668458902765</c:v>
                </c:pt>
                <c:pt idx="31">
                  <c:v>265.25912941098875</c:v>
                </c:pt>
                <c:pt idx="32">
                  <c:v>266.87832092085847</c:v>
                </c:pt>
                <c:pt idx="33">
                  <c:v>268.62208597239794</c:v>
                </c:pt>
                <c:pt idx="34">
                  <c:v>270.27122184436809</c:v>
                </c:pt>
                <c:pt idx="35">
                  <c:v>271.9676480027606</c:v>
                </c:pt>
                <c:pt idx="36">
                  <c:v>273.63738368342274</c:v>
                </c:pt>
                <c:pt idx="37">
                  <c:v>275.4315925188107</c:v>
                </c:pt>
                <c:pt idx="38">
                  <c:v>277.33642040009681</c:v>
                </c:pt>
                <c:pt idx="39">
                  <c:v>279.17681251692022</c:v>
                </c:pt>
                <c:pt idx="40">
                  <c:v>281.274572253784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79F-4D5E-9B43-A770288D09E4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on-OECD</c:v>
                </c:pt>
              </c:strCache>
            </c:strRef>
          </c:tx>
          <c:spPr>
            <a:solidFill>
              <a:srgbClr val="A33340"/>
            </a:solidFill>
            <a:ln>
              <a:noFill/>
            </a:ln>
            <a:effectLst/>
          </c:spP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C$2:$C$42</c:f>
              <c:numCache>
                <c:formatCode>General</c:formatCode>
                <c:ptCount val="41"/>
                <c:pt idx="0">
                  <c:v>295.45346449598321</c:v>
                </c:pt>
                <c:pt idx="1">
                  <c:v>312.24528788318463</c:v>
                </c:pt>
                <c:pt idx="2">
                  <c:v>326.81893609818246</c:v>
                </c:pt>
                <c:pt idx="3">
                  <c:v>333.97276898870706</c:v>
                </c:pt>
                <c:pt idx="4">
                  <c:v>340.52939781699706</c:v>
                </c:pt>
                <c:pt idx="5">
                  <c:v>340.84048540758164</c:v>
                </c:pt>
                <c:pt idx="6">
                  <c:v>341.37005549441295</c:v>
                </c:pt>
                <c:pt idx="7">
                  <c:v>355.23188395523658</c:v>
                </c:pt>
                <c:pt idx="8">
                  <c:v>369.14310320425773</c:v>
                </c:pt>
                <c:pt idx="9">
                  <c:v>382.24481355192324</c:v>
                </c:pt>
                <c:pt idx="10">
                  <c:v>368.60576901142053</c:v>
                </c:pt>
                <c:pt idx="11">
                  <c:v>384.62289256441312</c:v>
                </c:pt>
                <c:pt idx="12">
                  <c:v>395.16233253942534</c:v>
                </c:pt>
                <c:pt idx="13">
                  <c:v>403.81440799964258</c:v>
                </c:pt>
                <c:pt idx="14">
                  <c:v>412.0611330185755</c:v>
                </c:pt>
                <c:pt idx="15">
                  <c:v>419.58428634493163</c:v>
                </c:pt>
                <c:pt idx="16">
                  <c:v>426.9130292895141</c:v>
                </c:pt>
                <c:pt idx="17">
                  <c:v>433.56236041389917</c:v>
                </c:pt>
                <c:pt idx="18">
                  <c:v>440.48997826258636</c:v>
                </c:pt>
                <c:pt idx="19">
                  <c:v>447.09550219322767</c:v>
                </c:pt>
                <c:pt idx="20">
                  <c:v>453.91429958378069</c:v>
                </c:pt>
                <c:pt idx="21">
                  <c:v>461.41738013022047</c:v>
                </c:pt>
                <c:pt idx="22">
                  <c:v>469.12299674652667</c:v>
                </c:pt>
                <c:pt idx="23">
                  <c:v>476.43316120979591</c:v>
                </c:pt>
                <c:pt idx="24">
                  <c:v>484.23255865905548</c:v>
                </c:pt>
                <c:pt idx="25">
                  <c:v>491.73278671940665</c:v>
                </c:pt>
                <c:pt idx="26">
                  <c:v>499.70654825725171</c:v>
                </c:pt>
                <c:pt idx="27">
                  <c:v>507.62049250922735</c:v>
                </c:pt>
                <c:pt idx="28">
                  <c:v>515.67843166964997</c:v>
                </c:pt>
                <c:pt idx="29">
                  <c:v>523.45768302222291</c:v>
                </c:pt>
                <c:pt idx="30">
                  <c:v>531.65114331618656</c:v>
                </c:pt>
                <c:pt idx="31">
                  <c:v>539.41861174468966</c:v>
                </c:pt>
                <c:pt idx="32">
                  <c:v>547.28384547911332</c:v>
                </c:pt>
                <c:pt idx="33">
                  <c:v>555.4404578968057</c:v>
                </c:pt>
                <c:pt idx="34">
                  <c:v>563.16899187772424</c:v>
                </c:pt>
                <c:pt idx="35">
                  <c:v>570.78540019689513</c:v>
                </c:pt>
                <c:pt idx="36">
                  <c:v>577.73898663737339</c:v>
                </c:pt>
                <c:pt idx="37">
                  <c:v>584.84209838884829</c:v>
                </c:pt>
                <c:pt idx="38">
                  <c:v>591.5492526145207</c:v>
                </c:pt>
                <c:pt idx="39">
                  <c:v>598.36626818219906</c:v>
                </c:pt>
                <c:pt idx="40">
                  <c:v>605.0522746799201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79F-4D5E-9B43-A770288D09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555916496"/>
        <c:axId val="-1555913776"/>
      </c:areaChart>
      <c:catAx>
        <c:axId val="-15559164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rgbClr val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it-IT"/>
          </a:p>
        </c:txPr>
        <c:crossAx val="-1555913776"/>
        <c:crosses val="autoZero"/>
        <c:auto val="1"/>
        <c:lblAlgn val="ctr"/>
        <c:lblOffset val="100"/>
        <c:tickLblSkip val="10"/>
        <c:tickMarkSkip val="10"/>
        <c:noMultiLvlLbl val="0"/>
      </c:catAx>
      <c:valAx>
        <c:axId val="-15559137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rgbClr val="FFFFFF">
                  <a:lumMod val="75000"/>
                </a:srgbClr>
              </a:solidFill>
              <a:round/>
            </a:ln>
            <a:effectLst/>
          </c:spPr>
        </c:majorGridlines>
        <c:numFmt formatCode="#,##0" sourceLinked="0"/>
        <c:majorTickMark val="none"/>
        <c:minorTickMark val="none"/>
        <c:tickLblPos val="low"/>
        <c:spPr>
          <a:noFill/>
          <a:ln w="12700">
            <a:solidFill>
              <a:srgbClr val="FFFFFF">
                <a:lumMod val="65000"/>
              </a:srgbClr>
            </a:solidFill>
            <a:prstDash val="das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it-IT"/>
          </a:p>
        </c:txPr>
        <c:crossAx val="-1555916496"/>
        <c:crossesAt val="11"/>
        <c:crossBetween val="midCat"/>
        <c:majorUnit val="20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 baseline="0">
          <a:solidFill>
            <a:schemeClr val="tx1"/>
          </a:solidFill>
        </a:defRPr>
      </a:pPr>
      <a:endParaRPr lang="it-IT"/>
    </a:p>
  </c:txPr>
  <c:externalData r:id="rId4">
    <c:autoUpdate val="0"/>
  </c:externalData>
  <c:userShapes r:id="rId5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0287220661618142"/>
          <c:y val="2.7129346584618717E-2"/>
          <c:w val="0.76726413743736577"/>
          <c:h val="0.87586495437771827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OECD</c:v>
                </c:pt>
              </c:strCache>
            </c:strRef>
          </c:tx>
          <c:spPr>
            <a:ln w="28575" cap="rnd">
              <a:solidFill>
                <a:srgbClr val="003953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B$2:$B$42</c:f>
              <c:numCache>
                <c:formatCode>General</c:formatCode>
                <c:ptCount val="41"/>
                <c:pt idx="0">
                  <c:v>48.671709000000007</c:v>
                </c:pt>
                <c:pt idx="1">
                  <c:v>49.696264000000014</c:v>
                </c:pt>
                <c:pt idx="2">
                  <c:v>50.373359999999991</c:v>
                </c:pt>
                <c:pt idx="3">
                  <c:v>51.196060000000003</c:v>
                </c:pt>
                <c:pt idx="4">
                  <c:v>52.320160000000001</c:v>
                </c:pt>
                <c:pt idx="5">
                  <c:v>53.695646999999987</c:v>
                </c:pt>
                <c:pt idx="6">
                  <c:v>54.684177000000012</c:v>
                </c:pt>
                <c:pt idx="7">
                  <c:v>56.143313000000013</c:v>
                </c:pt>
                <c:pt idx="8">
                  <c:v>57.474758000000008</c:v>
                </c:pt>
                <c:pt idx="9">
                  <c:v>58.407427000000013</c:v>
                </c:pt>
                <c:pt idx="10">
                  <c:v>55.289033000000003</c:v>
                </c:pt>
                <c:pt idx="11">
                  <c:v>57.314505999999987</c:v>
                </c:pt>
                <c:pt idx="12">
                  <c:v>59.744995999999993</c:v>
                </c:pt>
                <c:pt idx="13">
                  <c:v>61.345179999999992</c:v>
                </c:pt>
                <c:pt idx="14">
                  <c:v>62.580922000000022</c:v>
                </c:pt>
                <c:pt idx="15">
                  <c:v>63.753568000000001</c:v>
                </c:pt>
                <c:pt idx="16">
                  <c:v>64.841228000000001</c:v>
                </c:pt>
                <c:pt idx="17">
                  <c:v>65.860267999999991</c:v>
                </c:pt>
                <c:pt idx="18">
                  <c:v>66.843746999999993</c:v>
                </c:pt>
                <c:pt idx="19">
                  <c:v>67.798994000000008</c:v>
                </c:pt>
                <c:pt idx="20">
                  <c:v>68.803919000000008</c:v>
                </c:pt>
                <c:pt idx="21">
                  <c:v>69.844519000000005</c:v>
                </c:pt>
                <c:pt idx="22">
                  <c:v>70.905091000000013</c:v>
                </c:pt>
                <c:pt idx="23">
                  <c:v>71.990327999999991</c:v>
                </c:pt>
                <c:pt idx="24">
                  <c:v>73.115875999999986</c:v>
                </c:pt>
                <c:pt idx="25">
                  <c:v>74.234432999999996</c:v>
                </c:pt>
                <c:pt idx="26">
                  <c:v>75.303936000000007</c:v>
                </c:pt>
                <c:pt idx="27">
                  <c:v>76.359634999999997</c:v>
                </c:pt>
                <c:pt idx="28">
                  <c:v>77.445616999999999</c:v>
                </c:pt>
                <c:pt idx="29">
                  <c:v>78.565886000000006</c:v>
                </c:pt>
                <c:pt idx="30">
                  <c:v>79.719105000000013</c:v>
                </c:pt>
                <c:pt idx="31">
                  <c:v>80.887277999999995</c:v>
                </c:pt>
                <c:pt idx="32">
                  <c:v>82.100425000000001</c:v>
                </c:pt>
                <c:pt idx="33">
                  <c:v>83.342378000000011</c:v>
                </c:pt>
                <c:pt idx="34">
                  <c:v>84.589067999999969</c:v>
                </c:pt>
                <c:pt idx="35">
                  <c:v>85.835000999999977</c:v>
                </c:pt>
                <c:pt idx="36">
                  <c:v>87.076049999999995</c:v>
                </c:pt>
                <c:pt idx="37">
                  <c:v>88.321541999999994</c:v>
                </c:pt>
                <c:pt idx="38">
                  <c:v>89.609080999999975</c:v>
                </c:pt>
                <c:pt idx="39">
                  <c:v>90.917759000000004</c:v>
                </c:pt>
                <c:pt idx="40">
                  <c:v>92.22720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C3AA-443F-9538-90681D847342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on-OECD</c:v>
                </c:pt>
              </c:strCache>
            </c:strRef>
          </c:tx>
          <c:spPr>
            <a:ln w="28575" cap="rnd">
              <a:solidFill>
                <a:srgbClr val="A33340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C$2:$C$42</c:f>
              <c:numCache>
                <c:formatCode>General</c:formatCode>
                <c:ptCount val="41"/>
                <c:pt idx="0">
                  <c:v>45.516551999999997</c:v>
                </c:pt>
                <c:pt idx="1">
                  <c:v>48.255133000000001</c:v>
                </c:pt>
                <c:pt idx="2">
                  <c:v>50.704048999999998</c:v>
                </c:pt>
                <c:pt idx="3">
                  <c:v>53.224960000000003</c:v>
                </c:pt>
                <c:pt idx="4">
                  <c:v>55.665726999999997</c:v>
                </c:pt>
                <c:pt idx="5">
                  <c:v>57.888919999999978</c:v>
                </c:pt>
                <c:pt idx="6">
                  <c:v>60.517764000000007</c:v>
                </c:pt>
                <c:pt idx="7">
                  <c:v>63.362062999999999</c:v>
                </c:pt>
                <c:pt idx="8">
                  <c:v>66.263266999999999</c:v>
                </c:pt>
                <c:pt idx="9">
                  <c:v>68.748900000000006</c:v>
                </c:pt>
                <c:pt idx="10">
                  <c:v>67.150712000000013</c:v>
                </c:pt>
                <c:pt idx="11">
                  <c:v>71.591562999999994</c:v>
                </c:pt>
                <c:pt idx="12">
                  <c:v>75.342345000000009</c:v>
                </c:pt>
                <c:pt idx="13">
                  <c:v>78.963101999999978</c:v>
                </c:pt>
                <c:pt idx="14">
                  <c:v>82.63012599999999</c:v>
                </c:pt>
                <c:pt idx="15">
                  <c:v>86.343613999999988</c:v>
                </c:pt>
                <c:pt idx="16">
                  <c:v>90.106540999999993</c:v>
                </c:pt>
                <c:pt idx="17">
                  <c:v>93.891649000000001</c:v>
                </c:pt>
                <c:pt idx="18">
                  <c:v>97.719037</c:v>
                </c:pt>
                <c:pt idx="19">
                  <c:v>101.600138</c:v>
                </c:pt>
                <c:pt idx="20">
                  <c:v>105.55081</c:v>
                </c:pt>
                <c:pt idx="21">
                  <c:v>109.574602</c:v>
                </c:pt>
                <c:pt idx="22">
                  <c:v>113.61555</c:v>
                </c:pt>
                <c:pt idx="23">
                  <c:v>117.677875</c:v>
                </c:pt>
                <c:pt idx="24">
                  <c:v>121.757926</c:v>
                </c:pt>
                <c:pt idx="25">
                  <c:v>125.8659</c:v>
                </c:pt>
                <c:pt idx="26">
                  <c:v>129.962547</c:v>
                </c:pt>
                <c:pt idx="27">
                  <c:v>134.07485700000001</c:v>
                </c:pt>
                <c:pt idx="28">
                  <c:v>138.23300299999991</c:v>
                </c:pt>
                <c:pt idx="29">
                  <c:v>142.45564200000001</c:v>
                </c:pt>
                <c:pt idx="30">
                  <c:v>146.73430400000009</c:v>
                </c:pt>
                <c:pt idx="31">
                  <c:v>151.04728900000001</c:v>
                </c:pt>
                <c:pt idx="32">
                  <c:v>155.4257660000001</c:v>
                </c:pt>
                <c:pt idx="33">
                  <c:v>159.86345099999991</c:v>
                </c:pt>
                <c:pt idx="34">
                  <c:v>164.33794599999999</c:v>
                </c:pt>
                <c:pt idx="35">
                  <c:v>168.82702399999999</c:v>
                </c:pt>
                <c:pt idx="36">
                  <c:v>173.26379700000001</c:v>
                </c:pt>
                <c:pt idx="37">
                  <c:v>177.69840500000001</c:v>
                </c:pt>
                <c:pt idx="38">
                  <c:v>182.141955</c:v>
                </c:pt>
                <c:pt idx="39">
                  <c:v>186.58598799999999</c:v>
                </c:pt>
                <c:pt idx="40">
                  <c:v>191.005872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3AA-443F-9538-90681D84734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555920304"/>
        <c:axId val="-1555913232"/>
      </c:lineChart>
      <c:catAx>
        <c:axId val="-15559203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rgbClr val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it-IT"/>
          </a:p>
        </c:txPr>
        <c:crossAx val="-1555913232"/>
        <c:crosses val="autoZero"/>
        <c:auto val="1"/>
        <c:lblAlgn val="ctr"/>
        <c:lblOffset val="100"/>
        <c:tickLblSkip val="10"/>
        <c:tickMarkSkip val="10"/>
        <c:noMultiLvlLbl val="0"/>
      </c:catAx>
      <c:valAx>
        <c:axId val="-1555913232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rgbClr val="FFFFFF">
                  <a:lumMod val="75000"/>
                </a:srgbClr>
              </a:solidFill>
              <a:round/>
            </a:ln>
            <a:effectLst/>
          </c:spPr>
        </c:majorGridlines>
        <c:numFmt formatCode="&quot;$&quot;#,##0" sourceLinked="0"/>
        <c:majorTickMark val="none"/>
        <c:minorTickMark val="none"/>
        <c:tickLblPos val="low"/>
        <c:spPr>
          <a:noFill/>
          <a:ln w="12700">
            <a:solidFill>
              <a:srgbClr val="FFFFFF">
                <a:lumMod val="65000"/>
              </a:srgbClr>
            </a:solidFill>
            <a:prstDash val="das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it-IT"/>
          </a:p>
        </c:txPr>
        <c:crossAx val="-1555920304"/>
        <c:crossesAt val="11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it-IT"/>
    </a:p>
  </c:txPr>
  <c:externalData r:id="rId4">
    <c:autoUpdate val="0"/>
  </c:externalData>
  <c:userShapes r:id="rId5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4520321521367355"/>
          <c:y val="3.4603867700153237E-2"/>
          <c:w val="0.64653707249209014"/>
          <c:h val="0.87652819265722082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OECD population</c:v>
                </c:pt>
              </c:strCache>
            </c:strRef>
          </c:tx>
          <c:spPr>
            <a:ln w="28575" cap="rnd">
              <a:solidFill>
                <a:schemeClr val="tx2"/>
              </a:solidFill>
              <a:round/>
            </a:ln>
            <a:effectLst/>
          </c:spPr>
          <c:marker>
            <c:symbol val="none"/>
          </c:marker>
          <c:xVal>
            <c:numRef>
              <c:f>Sheet1!$A$2:$A$42</c:f>
              <c:numCache>
                <c:formatCode>General</c:formatCod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numCache>
            </c:numRef>
          </c:xVal>
          <c:yVal>
            <c:numRef>
              <c:f>Sheet1!$B$2:$B$42</c:f>
              <c:numCache>
                <c:formatCode>General</c:formatCode>
                <c:ptCount val="41"/>
                <c:pt idx="0">
                  <c:v>1289.70796</c:v>
                </c:pt>
                <c:pt idx="1">
                  <c:v>1297.7829099999999</c:v>
                </c:pt>
                <c:pt idx="2">
                  <c:v>1305.9319399999999</c:v>
                </c:pt>
                <c:pt idx="3">
                  <c:v>1314.6047900000001</c:v>
                </c:pt>
                <c:pt idx="4">
                  <c:v>1323.2024699999999</c:v>
                </c:pt>
                <c:pt idx="5">
                  <c:v>1331.5809999999999</c:v>
                </c:pt>
                <c:pt idx="6">
                  <c:v>1340.0274999999999</c:v>
                </c:pt>
                <c:pt idx="7">
                  <c:v>1347.9089799999999</c:v>
                </c:pt>
                <c:pt idx="8">
                  <c:v>1355.32493</c:v>
                </c:pt>
                <c:pt idx="9">
                  <c:v>1362.33313</c:v>
                </c:pt>
                <c:pt idx="10">
                  <c:v>1368.51891</c:v>
                </c:pt>
                <c:pt idx="11">
                  <c:v>1374.14273</c:v>
                </c:pt>
                <c:pt idx="12">
                  <c:v>1379.73513</c:v>
                </c:pt>
                <c:pt idx="13">
                  <c:v>1385.1487500000001</c:v>
                </c:pt>
                <c:pt idx="14">
                  <c:v>1390.4049500000001</c:v>
                </c:pt>
                <c:pt idx="15">
                  <c:v>1395.5886</c:v>
                </c:pt>
                <c:pt idx="16">
                  <c:v>1400.7423200000001</c:v>
                </c:pt>
                <c:pt idx="17">
                  <c:v>1405.75252</c:v>
                </c:pt>
                <c:pt idx="18">
                  <c:v>1410.6308799999999</c:v>
                </c:pt>
                <c:pt idx="19">
                  <c:v>1415.3952999999999</c:v>
                </c:pt>
                <c:pt idx="20">
                  <c:v>1420.0498299999999</c:v>
                </c:pt>
                <c:pt idx="21">
                  <c:v>1424.5220400000001</c:v>
                </c:pt>
                <c:pt idx="22">
                  <c:v>1428.87853</c:v>
                </c:pt>
                <c:pt idx="23">
                  <c:v>1433.0924399999999</c:v>
                </c:pt>
                <c:pt idx="24">
                  <c:v>1437.13499</c:v>
                </c:pt>
                <c:pt idx="25">
                  <c:v>1440.985279999999</c:v>
                </c:pt>
                <c:pt idx="26">
                  <c:v>1444.58457</c:v>
                </c:pt>
                <c:pt idx="27">
                  <c:v>1448.0208</c:v>
                </c:pt>
                <c:pt idx="28">
                  <c:v>1451.2953399999999</c:v>
                </c:pt>
                <c:pt idx="29">
                  <c:v>1454.4087199999999</c:v>
                </c:pt>
                <c:pt idx="30">
                  <c:v>1457.35869</c:v>
                </c:pt>
                <c:pt idx="31">
                  <c:v>1460.08251</c:v>
                </c:pt>
                <c:pt idx="32">
                  <c:v>1462.6472799999999</c:v>
                </c:pt>
                <c:pt idx="33">
                  <c:v>1465.05513</c:v>
                </c:pt>
                <c:pt idx="34">
                  <c:v>1467.31531</c:v>
                </c:pt>
                <c:pt idx="35">
                  <c:v>1469.4302199999991</c:v>
                </c:pt>
                <c:pt idx="36">
                  <c:v>1471.31619</c:v>
                </c:pt>
                <c:pt idx="37">
                  <c:v>1473.0429899999999</c:v>
                </c:pt>
                <c:pt idx="38">
                  <c:v>1474.6537699999999</c:v>
                </c:pt>
                <c:pt idx="39">
                  <c:v>1476.19173</c:v>
                </c:pt>
                <c:pt idx="40">
                  <c:v>1477.6887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C4D-4803-888B-BF2E47AF6597}"/>
            </c:ext>
          </c:extLst>
        </c:ser>
        <c:ser>
          <c:idx val="1"/>
          <c:order val="1"/>
          <c:tx>
            <c:strRef>
              <c:f>Sheet1!$B$44</c:f>
              <c:strCache>
                <c:ptCount val="1"/>
                <c:pt idx="0">
                  <c:v>non-OECD population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Sheet1!$A$45:$A$85</c:f>
              <c:numCache>
                <c:formatCode>General</c:formatCod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numCache>
            </c:numRef>
          </c:xVal>
          <c:yVal>
            <c:numRef>
              <c:f>Sheet1!$B$45:$B$85</c:f>
              <c:numCache>
                <c:formatCode>General</c:formatCode>
                <c:ptCount val="41"/>
                <c:pt idx="0">
                  <c:v>5608.9691999999986</c:v>
                </c:pt>
                <c:pt idx="1">
                  <c:v>5683.5174999999999</c:v>
                </c:pt>
                <c:pt idx="2">
                  <c:v>5758.8019999999997</c:v>
                </c:pt>
                <c:pt idx="3">
                  <c:v>5833.6003000000001</c:v>
                </c:pt>
                <c:pt idx="4">
                  <c:v>5909.1348000000016</c:v>
                </c:pt>
                <c:pt idx="5">
                  <c:v>5982.3310000000001</c:v>
                </c:pt>
                <c:pt idx="6">
                  <c:v>6058.8263000000024</c:v>
                </c:pt>
                <c:pt idx="7">
                  <c:v>6136.3218000000024</c:v>
                </c:pt>
                <c:pt idx="8">
                  <c:v>6209.5591999999997</c:v>
                </c:pt>
                <c:pt idx="9">
                  <c:v>6283.1545999999998</c:v>
                </c:pt>
                <c:pt idx="10">
                  <c:v>6354.2635000000009</c:v>
                </c:pt>
                <c:pt idx="11">
                  <c:v>6428.0441999999985</c:v>
                </c:pt>
                <c:pt idx="12">
                  <c:v>6501.8449000000001</c:v>
                </c:pt>
                <c:pt idx="13">
                  <c:v>6574.4669000000004</c:v>
                </c:pt>
                <c:pt idx="14">
                  <c:v>6646.0142000000014</c:v>
                </c:pt>
                <c:pt idx="15">
                  <c:v>6716.4433000000008</c:v>
                </c:pt>
                <c:pt idx="16">
                  <c:v>6786.3679000000002</c:v>
                </c:pt>
                <c:pt idx="17">
                  <c:v>6855.1189000000004</c:v>
                </c:pt>
                <c:pt idx="18">
                  <c:v>6922.7849999999999</c:v>
                </c:pt>
                <c:pt idx="19">
                  <c:v>6989.4207999999999</c:v>
                </c:pt>
                <c:pt idx="20">
                  <c:v>7055.0888999999988</c:v>
                </c:pt>
                <c:pt idx="21">
                  <c:v>7120.3677000000016</c:v>
                </c:pt>
                <c:pt idx="22">
                  <c:v>7184.6896999999999</c:v>
                </c:pt>
                <c:pt idx="23">
                  <c:v>7247.9976000000024</c:v>
                </c:pt>
                <c:pt idx="24">
                  <c:v>7310.2438000000011</c:v>
                </c:pt>
                <c:pt idx="25">
                  <c:v>7371.3909999999996</c:v>
                </c:pt>
                <c:pt idx="26">
                  <c:v>7432.1201000000001</c:v>
                </c:pt>
                <c:pt idx="27">
                  <c:v>7491.7920000000013</c:v>
                </c:pt>
                <c:pt idx="28">
                  <c:v>7550.4228999999996</c:v>
                </c:pt>
                <c:pt idx="29">
                  <c:v>7608.0449999999992</c:v>
                </c:pt>
                <c:pt idx="30">
                  <c:v>7664.7371000000012</c:v>
                </c:pt>
                <c:pt idx="31">
                  <c:v>7720.5632999999989</c:v>
                </c:pt>
                <c:pt idx="32">
                  <c:v>7775.3527000000004</c:v>
                </c:pt>
                <c:pt idx="33">
                  <c:v>7829.1693999999998</c:v>
                </c:pt>
                <c:pt idx="34">
                  <c:v>7882.0514000000012</c:v>
                </c:pt>
                <c:pt idx="35">
                  <c:v>7934.0176000000001</c:v>
                </c:pt>
                <c:pt idx="36">
                  <c:v>7984.3381999999992</c:v>
                </c:pt>
                <c:pt idx="37">
                  <c:v>8033.6851999999999</c:v>
                </c:pt>
                <c:pt idx="38">
                  <c:v>8082.1628999999984</c:v>
                </c:pt>
                <c:pt idx="39">
                  <c:v>8129.89</c:v>
                </c:pt>
                <c:pt idx="40">
                  <c:v>8176.91959999999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C4D-4803-888B-BF2E47AF65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555919760"/>
        <c:axId val="-1555920848"/>
      </c:scatterChart>
      <c:valAx>
        <c:axId val="-1555919760"/>
        <c:scaling>
          <c:orientation val="minMax"/>
          <c:max val="2050"/>
          <c:min val="201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-1555920848"/>
        <c:crosses val="autoZero"/>
        <c:crossBetween val="midCat"/>
        <c:majorUnit val="10"/>
        <c:minorUnit val="10"/>
      </c:valAx>
      <c:valAx>
        <c:axId val="-1555920848"/>
        <c:scaling>
          <c:orientation val="minMax"/>
          <c:max val="9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low"/>
        <c:spPr>
          <a:noFill/>
          <a:ln w="22225">
            <a:noFill/>
            <a:prstDash val="das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-1555919760"/>
        <c:crosses val="autoZero"/>
        <c:crossBetween val="midCat"/>
        <c:majorUnit val="1000"/>
        <c:dispUnits>
          <c:builtInUnit val="thousan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it-IT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0493998582995229"/>
          <c:y val="3.2065602204304322E-2"/>
          <c:w val="0.59922873437467405"/>
          <c:h val="0.8630036100197177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etroleum and other liquids (including biofuels)</c:v>
                </c:pt>
              </c:strCache>
            </c:strRef>
          </c:tx>
          <c:spPr>
            <a:ln w="28575" cap="rnd">
              <a:solidFill>
                <a:srgbClr val="BD732A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B$2:$B$42</c:f>
              <c:numCache>
                <c:formatCode>General</c:formatCode>
                <c:ptCount val="41"/>
                <c:pt idx="0">
                  <c:v>178.72507326035102</c:v>
                </c:pt>
                <c:pt idx="1">
                  <c:v>179.9196421590847</c:v>
                </c:pt>
                <c:pt idx="2">
                  <c:v>182.94126470304366</c:v>
                </c:pt>
                <c:pt idx="3">
                  <c:v>184.71734161494274</c:v>
                </c:pt>
                <c:pt idx="4">
                  <c:v>187.44710310300511</c:v>
                </c:pt>
                <c:pt idx="5">
                  <c:v>190.05620441584256</c:v>
                </c:pt>
                <c:pt idx="6">
                  <c:v>193.538711689161</c:v>
                </c:pt>
                <c:pt idx="7">
                  <c:v>196.89987273755156</c:v>
                </c:pt>
                <c:pt idx="8">
                  <c:v>198.19502870807102</c:v>
                </c:pt>
                <c:pt idx="9">
                  <c:v>200.39952962212539</c:v>
                </c:pt>
                <c:pt idx="10">
                  <c:v>182.38868200415868</c:v>
                </c:pt>
                <c:pt idx="11">
                  <c:v>192.79092377954399</c:v>
                </c:pt>
                <c:pt idx="12">
                  <c:v>199.08838668441609</c:v>
                </c:pt>
                <c:pt idx="13">
                  <c:v>203.22344067127781</c:v>
                </c:pt>
                <c:pt idx="14">
                  <c:v>206.40107525398761</c:v>
                </c:pt>
                <c:pt idx="15">
                  <c:v>208.78807415183826</c:v>
                </c:pt>
                <c:pt idx="16">
                  <c:v>210.50196980676446</c:v>
                </c:pt>
                <c:pt idx="17">
                  <c:v>211.69262788208098</c:v>
                </c:pt>
                <c:pt idx="18">
                  <c:v>213.14780888885571</c:v>
                </c:pt>
                <c:pt idx="19">
                  <c:v>214.24888491736772</c:v>
                </c:pt>
                <c:pt idx="20">
                  <c:v>215.61453160359193</c:v>
                </c:pt>
                <c:pt idx="21">
                  <c:v>217.19818413592046</c:v>
                </c:pt>
                <c:pt idx="22">
                  <c:v>218.81261680926673</c:v>
                </c:pt>
                <c:pt idx="23">
                  <c:v>220.05670065129317</c:v>
                </c:pt>
                <c:pt idx="24">
                  <c:v>221.83693656133821</c:v>
                </c:pt>
                <c:pt idx="25">
                  <c:v>223.41416795018142</c:v>
                </c:pt>
                <c:pt idx="26">
                  <c:v>225.02991343763225</c:v>
                </c:pt>
                <c:pt idx="27">
                  <c:v>226.68154733871387</c:v>
                </c:pt>
                <c:pt idx="28">
                  <c:v>228.21359015864638</c:v>
                </c:pt>
                <c:pt idx="29">
                  <c:v>230.00809894154827</c:v>
                </c:pt>
                <c:pt idx="30">
                  <c:v>231.60087158584531</c:v>
                </c:pt>
                <c:pt idx="31">
                  <c:v>233.43673901058341</c:v>
                </c:pt>
                <c:pt idx="32">
                  <c:v>235.18415819213791</c:v>
                </c:pt>
                <c:pt idx="33">
                  <c:v>237.02934277730759</c:v>
                </c:pt>
                <c:pt idx="34">
                  <c:v>238.63919589162637</c:v>
                </c:pt>
                <c:pt idx="35">
                  <c:v>240.52080946124138</c:v>
                </c:pt>
                <c:pt idx="36">
                  <c:v>241.91164722516947</c:v>
                </c:pt>
                <c:pt idx="37">
                  <c:v>243.76067819372162</c:v>
                </c:pt>
                <c:pt idx="38">
                  <c:v>245.29154149129249</c:v>
                </c:pt>
                <c:pt idx="39">
                  <c:v>247.045528902347</c:v>
                </c:pt>
                <c:pt idx="40">
                  <c:v>248.5449487414806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109-47E0-A141-6042F250FADD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atural gas</c:v>
                </c:pt>
              </c:strCache>
            </c:strRef>
          </c:tx>
          <c:spPr>
            <a:ln w="28575" cap="rnd">
              <a:solidFill>
                <a:srgbClr val="00B0F0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C$2:$C$42</c:f>
              <c:numCache>
                <c:formatCode>General</c:formatCode>
                <c:ptCount val="41"/>
                <c:pt idx="0">
                  <c:v>119.47389965954879</c:v>
                </c:pt>
                <c:pt idx="1">
                  <c:v>123.04069874383923</c:v>
                </c:pt>
                <c:pt idx="2">
                  <c:v>125.80408639923547</c:v>
                </c:pt>
                <c:pt idx="3">
                  <c:v>127.50921053568813</c:v>
                </c:pt>
                <c:pt idx="4">
                  <c:v>128.24004897766778</c:v>
                </c:pt>
                <c:pt idx="5">
                  <c:v>130.14176678213192</c:v>
                </c:pt>
                <c:pt idx="6">
                  <c:v>132.78262257606909</c:v>
                </c:pt>
                <c:pt idx="7">
                  <c:v>137.1194909242835</c:v>
                </c:pt>
                <c:pt idx="8">
                  <c:v>143.73933118932678</c:v>
                </c:pt>
                <c:pt idx="9">
                  <c:v>147.76156380470198</c:v>
                </c:pt>
                <c:pt idx="10">
                  <c:v>147.28534378503718</c:v>
                </c:pt>
                <c:pt idx="11">
                  <c:v>148.84638143588703</c:v>
                </c:pt>
                <c:pt idx="12">
                  <c:v>151.2319973378647</c:v>
                </c:pt>
                <c:pt idx="13">
                  <c:v>153.87961592501412</c:v>
                </c:pt>
                <c:pt idx="14">
                  <c:v>155.87935007626294</c:v>
                </c:pt>
                <c:pt idx="15">
                  <c:v>158.43042949622048</c:v>
                </c:pt>
                <c:pt idx="16">
                  <c:v>160.59414783690218</c:v>
                </c:pt>
                <c:pt idx="17">
                  <c:v>162.08844839739211</c:v>
                </c:pt>
                <c:pt idx="18">
                  <c:v>163.41248896921527</c:v>
                </c:pt>
                <c:pt idx="19">
                  <c:v>165.22632292331332</c:v>
                </c:pt>
                <c:pt idx="20">
                  <c:v>166.46124525256658</c:v>
                </c:pt>
                <c:pt idx="21">
                  <c:v>167.31917617696277</c:v>
                </c:pt>
                <c:pt idx="22">
                  <c:v>168.16636712456639</c:v>
                </c:pt>
                <c:pt idx="23">
                  <c:v>169.28377423101082</c:v>
                </c:pt>
                <c:pt idx="24">
                  <c:v>170.41824936272982</c:v>
                </c:pt>
                <c:pt idx="25">
                  <c:v>171.36711124051286</c:v>
                </c:pt>
                <c:pt idx="26">
                  <c:v>172.6929186537046</c:v>
                </c:pt>
                <c:pt idx="27">
                  <c:v>173.9292657969109</c:v>
                </c:pt>
                <c:pt idx="28">
                  <c:v>175.48699512332425</c:v>
                </c:pt>
                <c:pt idx="29">
                  <c:v>176.46915902749691</c:v>
                </c:pt>
                <c:pt idx="30">
                  <c:v>178.13966625429003</c:v>
                </c:pt>
                <c:pt idx="31">
                  <c:v>179.2558580228266</c:v>
                </c:pt>
                <c:pt idx="32">
                  <c:v>180.68975233060149</c:v>
                </c:pt>
                <c:pt idx="33">
                  <c:v>182.4441320695247</c:v>
                </c:pt>
                <c:pt idx="34">
                  <c:v>183.96209379362406</c:v>
                </c:pt>
                <c:pt idx="35">
                  <c:v>185.05671361737012</c:v>
                </c:pt>
                <c:pt idx="36">
                  <c:v>186.73304738668116</c:v>
                </c:pt>
                <c:pt idx="37">
                  <c:v>188.27176311817109</c:v>
                </c:pt>
                <c:pt idx="38">
                  <c:v>189.97984662941491</c:v>
                </c:pt>
                <c:pt idx="39">
                  <c:v>191.33804040342733</c:v>
                </c:pt>
                <c:pt idx="40">
                  <c:v>193.2084027304026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3109-47E0-A141-6042F250FADD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coal</c:v>
                </c:pt>
              </c:strCache>
            </c:strRef>
          </c:tx>
          <c:spPr>
            <a:ln w="28575" cap="rnd">
              <a:solidFill>
                <a:srgbClr val="000000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D$2:$D$42</c:f>
              <c:numCache>
                <c:formatCode>General</c:formatCode>
                <c:ptCount val="41"/>
                <c:pt idx="0">
                  <c:v>157.62256275489662</c:v>
                </c:pt>
                <c:pt idx="1">
                  <c:v>166.08988328542111</c:v>
                </c:pt>
                <c:pt idx="2">
                  <c:v>171.28103480553506</c:v>
                </c:pt>
                <c:pt idx="3">
                  <c:v>173.22982177685654</c:v>
                </c:pt>
                <c:pt idx="4">
                  <c:v>172.29058344561059</c:v>
                </c:pt>
                <c:pt idx="5">
                  <c:v>166.6122793464404</c:v>
                </c:pt>
                <c:pt idx="6">
                  <c:v>157.45915777322392</c:v>
                </c:pt>
                <c:pt idx="7">
                  <c:v>161.98210517332387</c:v>
                </c:pt>
                <c:pt idx="8">
                  <c:v>166.32818295065232</c:v>
                </c:pt>
                <c:pt idx="9">
                  <c:v>165.43273291851739</c:v>
                </c:pt>
                <c:pt idx="10">
                  <c:v>155.6165409130071</c:v>
                </c:pt>
                <c:pt idx="11">
                  <c:v>161.85757408967086</c:v>
                </c:pt>
                <c:pt idx="12">
                  <c:v>162.3788376633677</c:v>
                </c:pt>
                <c:pt idx="13">
                  <c:v>160.80338093711813</c:v>
                </c:pt>
                <c:pt idx="14">
                  <c:v>159.43627654179926</c:v>
                </c:pt>
                <c:pt idx="15">
                  <c:v>157.77921935741816</c:v>
                </c:pt>
                <c:pt idx="16">
                  <c:v>157.57996616626676</c:v>
                </c:pt>
                <c:pt idx="17">
                  <c:v>156.86361734028989</c:v>
                </c:pt>
                <c:pt idx="18">
                  <c:v>156.59042862750832</c:v>
                </c:pt>
                <c:pt idx="19">
                  <c:v>156.1460010567211</c:v>
                </c:pt>
                <c:pt idx="20">
                  <c:v>155.83026565727326</c:v>
                </c:pt>
                <c:pt idx="21">
                  <c:v>156.99728230998213</c:v>
                </c:pt>
                <c:pt idx="22">
                  <c:v>158.37839775211162</c:v>
                </c:pt>
                <c:pt idx="23">
                  <c:v>159.56045040109862</c:v>
                </c:pt>
                <c:pt idx="24">
                  <c:v>161.0299129305063</c:v>
                </c:pt>
                <c:pt idx="25">
                  <c:v>162.25639718661446</c:v>
                </c:pt>
                <c:pt idx="26">
                  <c:v>163.40975831786088</c:v>
                </c:pt>
                <c:pt idx="27">
                  <c:v>164.57917842617755</c:v>
                </c:pt>
                <c:pt idx="28">
                  <c:v>165.67037323026346</c:v>
                </c:pt>
                <c:pt idx="29">
                  <c:v>166.99270278563515</c:v>
                </c:pt>
                <c:pt idx="30">
                  <c:v>168.29535933456842</c:v>
                </c:pt>
                <c:pt idx="31">
                  <c:v>169.50653982119758</c:v>
                </c:pt>
                <c:pt idx="32">
                  <c:v>170.7884303881159</c:v>
                </c:pt>
                <c:pt idx="33">
                  <c:v>172.02096571653183</c:v>
                </c:pt>
                <c:pt idx="34">
                  <c:v>173.21529059873123</c:v>
                </c:pt>
                <c:pt idx="35">
                  <c:v>174.40454283701882</c:v>
                </c:pt>
                <c:pt idx="36">
                  <c:v>174.90557511089563</c:v>
                </c:pt>
                <c:pt idx="37">
                  <c:v>175.392560985057</c:v>
                </c:pt>
                <c:pt idx="38">
                  <c:v>175.78230090726208</c:v>
                </c:pt>
                <c:pt idx="39">
                  <c:v>176.29542705142299</c:v>
                </c:pt>
                <c:pt idx="40">
                  <c:v>176.6860968107780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109-47E0-A141-6042F250FADD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nuclear</c:v>
                </c:pt>
              </c:strCache>
            </c:strRef>
          </c:tx>
          <c:spPr>
            <a:ln w="28575" cap="rnd">
              <a:solidFill>
                <a:srgbClr val="A33340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E$2:$E$42</c:f>
              <c:numCache>
                <c:formatCode>General</c:formatCode>
                <c:ptCount val="41"/>
                <c:pt idx="0">
                  <c:v>27.381069976654054</c:v>
                </c:pt>
                <c:pt idx="1">
                  <c:v>26.248981300127035</c:v>
                </c:pt>
                <c:pt idx="2">
                  <c:v>24.478282608078004</c:v>
                </c:pt>
                <c:pt idx="3">
                  <c:v>24.653926565673839</c:v>
                </c:pt>
                <c:pt idx="4">
                  <c:v>25.139376490600586</c:v>
                </c:pt>
                <c:pt idx="5">
                  <c:v>25.438884058837889</c:v>
                </c:pt>
                <c:pt idx="6">
                  <c:v>25.714081974426268</c:v>
                </c:pt>
                <c:pt idx="7">
                  <c:v>25.899316950500499</c:v>
                </c:pt>
                <c:pt idx="8">
                  <c:v>26.511910940612783</c:v>
                </c:pt>
                <c:pt idx="9">
                  <c:v>27.74348237745469</c:v>
                </c:pt>
                <c:pt idx="10">
                  <c:v>27.499842502146503</c:v>
                </c:pt>
                <c:pt idx="11">
                  <c:v>29.361501998641966</c:v>
                </c:pt>
                <c:pt idx="12">
                  <c:v>29.524843516639859</c:v>
                </c:pt>
                <c:pt idx="13">
                  <c:v>30.075160034637751</c:v>
                </c:pt>
                <c:pt idx="14">
                  <c:v>30.521075552635626</c:v>
                </c:pt>
                <c:pt idx="15">
                  <c:v>30.850759070633522</c:v>
                </c:pt>
                <c:pt idx="16">
                  <c:v>30.360544450179219</c:v>
                </c:pt>
                <c:pt idx="17">
                  <c:v>30.621827829724932</c:v>
                </c:pt>
                <c:pt idx="18">
                  <c:v>31.034300209270629</c:v>
                </c:pt>
                <c:pt idx="19">
                  <c:v>31.279365588816344</c:v>
                </c:pt>
                <c:pt idx="20">
                  <c:v>31.696039968362044</c:v>
                </c:pt>
                <c:pt idx="21">
                  <c:v>32.046881217090984</c:v>
                </c:pt>
                <c:pt idx="22">
                  <c:v>32.394423465819933</c:v>
                </c:pt>
                <c:pt idx="23">
                  <c:v>32.652394714548869</c:v>
                </c:pt>
                <c:pt idx="24">
                  <c:v>32.816090963277816</c:v>
                </c:pt>
                <c:pt idx="25">
                  <c:v>33.169471212006755</c:v>
                </c:pt>
                <c:pt idx="26">
                  <c:v>33.191555268409239</c:v>
                </c:pt>
                <c:pt idx="27">
                  <c:v>33.283675324811732</c:v>
                </c:pt>
                <c:pt idx="28">
                  <c:v>33.375791381214206</c:v>
                </c:pt>
                <c:pt idx="29">
                  <c:v>33.465704437616694</c:v>
                </c:pt>
                <c:pt idx="30">
                  <c:v>33.468321494019172</c:v>
                </c:pt>
                <c:pt idx="31">
                  <c:v>33.318679233401362</c:v>
                </c:pt>
                <c:pt idx="32">
                  <c:v>33.165413972783554</c:v>
                </c:pt>
                <c:pt idx="33">
                  <c:v>33.011813712165754</c:v>
                </c:pt>
                <c:pt idx="34">
                  <c:v>32.856978451547945</c:v>
                </c:pt>
                <c:pt idx="35">
                  <c:v>32.702803190930126</c:v>
                </c:pt>
                <c:pt idx="36">
                  <c:v>32.723535867830876</c:v>
                </c:pt>
                <c:pt idx="37">
                  <c:v>32.663399544731625</c:v>
                </c:pt>
                <c:pt idx="38">
                  <c:v>32.682451221632355</c:v>
                </c:pt>
                <c:pt idx="39">
                  <c:v>32.702081898533095</c:v>
                </c:pt>
                <c:pt idx="40">
                  <c:v>32.7232045754338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3109-47E0-A141-6042F250FADD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renewable energy (excluding biofuels)</c:v>
                </c:pt>
              </c:strCache>
            </c:strRef>
          </c:tx>
          <c:spPr>
            <a:ln w="28575" cap="rnd">
              <a:solidFill>
                <a:srgbClr val="5D9732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F$2:$F$42</c:f>
              <c:numCache>
                <c:formatCode>General</c:formatCode>
                <c:ptCount val="41"/>
                <c:pt idx="0">
                  <c:v>58.370384911559775</c:v>
                </c:pt>
                <c:pt idx="1">
                  <c:v>60.796677084312066</c:v>
                </c:pt>
                <c:pt idx="2">
                  <c:v>63.839049422533719</c:v>
                </c:pt>
                <c:pt idx="3">
                  <c:v>68.149666555726327</c:v>
                </c:pt>
                <c:pt idx="4">
                  <c:v>70.555452463476996</c:v>
                </c:pt>
                <c:pt idx="5">
                  <c:v>72.384639256650559</c:v>
                </c:pt>
                <c:pt idx="6">
                  <c:v>76.840510382296088</c:v>
                </c:pt>
                <c:pt idx="7">
                  <c:v>80.520445107288339</c:v>
                </c:pt>
                <c:pt idx="8">
                  <c:v>84.683534498466329</c:v>
                </c:pt>
                <c:pt idx="9">
                  <c:v>91.569250131780095</c:v>
                </c:pt>
                <c:pt idx="10">
                  <c:v>88.734027768515659</c:v>
                </c:pt>
                <c:pt idx="11">
                  <c:v>90.707388696229359</c:v>
                </c:pt>
                <c:pt idx="12">
                  <c:v>95.798989764743084</c:v>
                </c:pt>
                <c:pt idx="13">
                  <c:v>101.18518135352586</c:v>
                </c:pt>
                <c:pt idx="14">
                  <c:v>106.70458785539006</c:v>
                </c:pt>
                <c:pt idx="15">
                  <c:v>111.69870032254957</c:v>
                </c:pt>
                <c:pt idx="16">
                  <c:v>116.35344706438934</c:v>
                </c:pt>
                <c:pt idx="17">
                  <c:v>121.17530493963751</c:v>
                </c:pt>
                <c:pt idx="18">
                  <c:v>125.86761490215621</c:v>
                </c:pt>
                <c:pt idx="19">
                  <c:v>130.68598729088578</c:v>
                </c:pt>
                <c:pt idx="20">
                  <c:v>135.64113215688573</c:v>
                </c:pt>
                <c:pt idx="21">
                  <c:v>140.33971971974151</c:v>
                </c:pt>
                <c:pt idx="22">
                  <c:v>144.99281425708418</c:v>
                </c:pt>
                <c:pt idx="23">
                  <c:v>149.64887858204372</c:v>
                </c:pt>
                <c:pt idx="24">
                  <c:v>154.39404199636741</c:v>
                </c:pt>
                <c:pt idx="25">
                  <c:v>159.25217706309073</c:v>
                </c:pt>
                <c:pt idx="26">
                  <c:v>164.26824398830945</c:v>
                </c:pt>
                <c:pt idx="27">
                  <c:v>169.22672029443075</c:v>
                </c:pt>
                <c:pt idx="28">
                  <c:v>174.17588574403146</c:v>
                </c:pt>
                <c:pt idx="29">
                  <c:v>179.03481625602146</c:v>
                </c:pt>
                <c:pt idx="30">
                  <c:v>183.9136092364914</c:v>
                </c:pt>
                <c:pt idx="31">
                  <c:v>189.1599250676696</c:v>
                </c:pt>
                <c:pt idx="32">
                  <c:v>194.33441151633289</c:v>
                </c:pt>
                <c:pt idx="33">
                  <c:v>199.55628959367382</c:v>
                </c:pt>
                <c:pt idx="34">
                  <c:v>204.76665498656263</c:v>
                </c:pt>
                <c:pt idx="35">
                  <c:v>210.06817909309535</c:v>
                </c:pt>
                <c:pt idx="36">
                  <c:v>215.10256473021869</c:v>
                </c:pt>
                <c:pt idx="37">
                  <c:v>220.18528906597754</c:v>
                </c:pt>
                <c:pt idx="38">
                  <c:v>225.14953276501552</c:v>
                </c:pt>
                <c:pt idx="39">
                  <c:v>230.16200244338845</c:v>
                </c:pt>
                <c:pt idx="40">
                  <c:v>235.1641940756088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3109-47E0-A141-6042F250FAD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555918128"/>
        <c:axId val="-1555911056"/>
      </c:lineChart>
      <c:catAx>
        <c:axId val="-15559181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rgbClr val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it-IT"/>
          </a:p>
        </c:txPr>
        <c:crossAx val="-1555911056"/>
        <c:crosses val="autoZero"/>
        <c:auto val="1"/>
        <c:lblAlgn val="ctr"/>
        <c:lblOffset val="100"/>
        <c:tickLblSkip val="10"/>
        <c:tickMarkSkip val="10"/>
        <c:noMultiLvlLbl val="0"/>
      </c:catAx>
      <c:valAx>
        <c:axId val="-15559110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low"/>
        <c:spPr>
          <a:noFill/>
          <a:ln w="12700">
            <a:solidFill>
              <a:srgbClr val="FFFFFF">
                <a:lumMod val="65000"/>
              </a:srgbClr>
            </a:solidFill>
            <a:prstDash val="das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it-IT"/>
          </a:p>
        </c:txPr>
        <c:crossAx val="-1555918128"/>
        <c:crossesAt val="11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 baseline="0">
          <a:solidFill>
            <a:schemeClr val="tx1"/>
          </a:solidFill>
        </a:defRPr>
      </a:pPr>
      <a:endParaRPr lang="it-IT"/>
    </a:p>
  </c:txPr>
  <c:externalData r:id="rId4">
    <c:autoUpdate val="0"/>
  </c:externalData>
  <c:userShapes r:id="rId5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164031558280662"/>
          <c:y val="2.890854953718551E-2"/>
          <c:w val="0.75265751385040536"/>
          <c:h val="0.87873921231539676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al</c:v>
                </c:pt>
              </c:strCache>
            </c:strRef>
          </c:tx>
          <c:spPr>
            <a:ln w="2857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B$2:$B$42</c:f>
              <c:numCache>
                <c:formatCode>General</c:formatCode>
                <c:ptCount val="41"/>
                <c:pt idx="0">
                  <c:v>8.1098893699465346</c:v>
                </c:pt>
                <c:pt idx="1">
                  <c:v>8.5694300595621709</c:v>
                </c:pt>
                <c:pt idx="2">
                  <c:v>8.6043259389704136</c:v>
                </c:pt>
                <c:pt idx="3">
                  <c:v>9.0583756041167547</c:v>
                </c:pt>
                <c:pt idx="4">
                  <c:v>9.1257408671598856</c:v>
                </c:pt>
                <c:pt idx="5">
                  <c:v>8.9773582154991853</c:v>
                </c:pt>
                <c:pt idx="6">
                  <c:v>9.0132749144960691</c:v>
                </c:pt>
                <c:pt idx="7">
                  <c:v>9.1985908856644425</c:v>
                </c:pt>
                <c:pt idx="8">
                  <c:v>9.4687677347951595</c:v>
                </c:pt>
                <c:pt idx="9">
                  <c:v>9.1410747172805635</c:v>
                </c:pt>
                <c:pt idx="10">
                  <c:v>8.2243414838899902</c:v>
                </c:pt>
                <c:pt idx="11">
                  <c:v>8.6768020357129192</c:v>
                </c:pt>
                <c:pt idx="12">
                  <c:v>8.5246034921391356</c:v>
                </c:pt>
                <c:pt idx="13">
                  <c:v>8.2003071695653471</c:v>
                </c:pt>
                <c:pt idx="14">
                  <c:v>7.9057382649915651</c:v>
                </c:pt>
                <c:pt idx="15">
                  <c:v>7.6284640384177784</c:v>
                </c:pt>
                <c:pt idx="16">
                  <c:v>7.5568546466737141</c:v>
                </c:pt>
                <c:pt idx="17">
                  <c:v>7.4435778959296517</c:v>
                </c:pt>
                <c:pt idx="18">
                  <c:v>7.3600640241855846</c:v>
                </c:pt>
                <c:pt idx="19">
                  <c:v>7.2734651304415205</c:v>
                </c:pt>
                <c:pt idx="20">
                  <c:v>7.1755832766974574</c:v>
                </c:pt>
                <c:pt idx="21">
                  <c:v>7.2348850559722644</c:v>
                </c:pt>
                <c:pt idx="22">
                  <c:v>7.2940288762470686</c:v>
                </c:pt>
                <c:pt idx="23">
                  <c:v>7.3642844515218737</c:v>
                </c:pt>
                <c:pt idx="24">
                  <c:v>7.4342122077966826</c:v>
                </c:pt>
                <c:pt idx="25">
                  <c:v>7.4909278050714869</c:v>
                </c:pt>
                <c:pt idx="26">
                  <c:v>7.5587998904893432</c:v>
                </c:pt>
                <c:pt idx="27">
                  <c:v>7.6186772849071991</c:v>
                </c:pt>
                <c:pt idx="28">
                  <c:v>7.6708642503250521</c:v>
                </c:pt>
                <c:pt idx="29">
                  <c:v>7.7347813177429066</c:v>
                </c:pt>
                <c:pt idx="30">
                  <c:v>7.8020255341607632</c:v>
                </c:pt>
                <c:pt idx="31">
                  <c:v>7.8673688264732551</c:v>
                </c:pt>
                <c:pt idx="32">
                  <c:v>7.9367085787857459</c:v>
                </c:pt>
                <c:pt idx="33">
                  <c:v>7.999020988098235</c:v>
                </c:pt>
                <c:pt idx="34">
                  <c:v>8.063222618410725</c:v>
                </c:pt>
                <c:pt idx="35">
                  <c:v>8.1198193287232119</c:v>
                </c:pt>
                <c:pt idx="36">
                  <c:v>8.1165161528165637</c:v>
                </c:pt>
                <c:pt idx="37">
                  <c:v>8.114688623909915</c:v>
                </c:pt>
                <c:pt idx="38">
                  <c:v>8.1164983020032651</c:v>
                </c:pt>
                <c:pt idx="39">
                  <c:v>8.117781796096617</c:v>
                </c:pt>
                <c:pt idx="40">
                  <c:v>8.115195661189966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A15C-485D-BD75-C5D2DBD79996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atural Gas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C$2:$C$42</c:f>
              <c:numCache>
                <c:formatCode>General</c:formatCode>
                <c:ptCount val="41"/>
                <c:pt idx="0">
                  <c:v>4.5982230073293255</c:v>
                </c:pt>
                <c:pt idx="1">
                  <c:v>4.6676102699917807</c:v>
                </c:pt>
                <c:pt idx="2">
                  <c:v>4.8703989162453212</c:v>
                </c:pt>
                <c:pt idx="3">
                  <c:v>4.8038164733242406</c:v>
                </c:pt>
                <c:pt idx="4">
                  <c:v>4.894845322282956</c:v>
                </c:pt>
                <c:pt idx="5">
                  <c:v>5.2597930091818403</c:v>
                </c:pt>
                <c:pt idx="6">
                  <c:v>5.5194607266144233</c:v>
                </c:pt>
                <c:pt idx="7">
                  <c:v>5.6548001585631011</c:v>
                </c:pt>
                <c:pt idx="8">
                  <c:v>5.901392110726313</c:v>
                </c:pt>
                <c:pt idx="9">
                  <c:v>6.1721407339089831</c:v>
                </c:pt>
                <c:pt idx="10">
                  <c:v>6.4577196626769666</c:v>
                </c:pt>
                <c:pt idx="11">
                  <c:v>6.4008249296429289</c:v>
                </c:pt>
                <c:pt idx="12">
                  <c:v>6.4846072505705807</c:v>
                </c:pt>
                <c:pt idx="13">
                  <c:v>6.6261394494982362</c:v>
                </c:pt>
                <c:pt idx="14">
                  <c:v>6.69554335242589</c:v>
                </c:pt>
                <c:pt idx="15">
                  <c:v>6.8410112193535424</c:v>
                </c:pt>
                <c:pt idx="16">
                  <c:v>6.9352883481120173</c:v>
                </c:pt>
                <c:pt idx="17">
                  <c:v>7.0036232148704896</c:v>
                </c:pt>
                <c:pt idx="18">
                  <c:v>7.0427757086289606</c:v>
                </c:pt>
                <c:pt idx="19">
                  <c:v>7.0990886033874308</c:v>
                </c:pt>
                <c:pt idx="20">
                  <c:v>7.1340937591459026</c:v>
                </c:pt>
                <c:pt idx="21">
                  <c:v>7.1092096787310588</c:v>
                </c:pt>
                <c:pt idx="22">
                  <c:v>7.0776035533162123</c:v>
                </c:pt>
                <c:pt idx="23">
                  <c:v>7.0451436679013648</c:v>
                </c:pt>
                <c:pt idx="24">
                  <c:v>7.0159815114865189</c:v>
                </c:pt>
                <c:pt idx="25">
                  <c:v>6.9699720660716737</c:v>
                </c:pt>
                <c:pt idx="26">
                  <c:v>6.9550774718045751</c:v>
                </c:pt>
                <c:pt idx="27">
                  <c:v>6.95251002653748</c:v>
                </c:pt>
                <c:pt idx="28">
                  <c:v>6.9598428492703848</c:v>
                </c:pt>
                <c:pt idx="29">
                  <c:v>6.963094496003289</c:v>
                </c:pt>
                <c:pt idx="30">
                  <c:v>6.968111644736191</c:v>
                </c:pt>
                <c:pt idx="31">
                  <c:v>6.9767100947540346</c:v>
                </c:pt>
                <c:pt idx="32">
                  <c:v>6.9954356197718761</c:v>
                </c:pt>
                <c:pt idx="33">
                  <c:v>7.0231565067897233</c:v>
                </c:pt>
                <c:pt idx="34">
                  <c:v>7.0426967288075639</c:v>
                </c:pt>
                <c:pt idx="35">
                  <c:v>7.0611921518254066</c:v>
                </c:pt>
                <c:pt idx="36">
                  <c:v>7.1004237476699279</c:v>
                </c:pt>
                <c:pt idx="37">
                  <c:v>7.1438538305144492</c:v>
                </c:pt>
                <c:pt idx="38">
                  <c:v>7.1948539813589711</c:v>
                </c:pt>
                <c:pt idx="39">
                  <c:v>7.2482399962034938</c:v>
                </c:pt>
                <c:pt idx="40">
                  <c:v>7.305637975048015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A15C-485D-BD75-C5D2DBD79996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Nuclear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D$2:$D$42</c:f>
              <c:numCache>
                <c:formatCode>General</c:formatCode>
                <c:ptCount val="41"/>
                <c:pt idx="0">
                  <c:v>2.6297097229999995</c:v>
                </c:pt>
                <c:pt idx="1">
                  <c:v>2.5177449559999996</c:v>
                </c:pt>
                <c:pt idx="2">
                  <c:v>2.3448067490000009</c:v>
                </c:pt>
                <c:pt idx="3">
                  <c:v>2.3641651490000002</c:v>
                </c:pt>
                <c:pt idx="4">
                  <c:v>2.4089249549999998</c:v>
                </c:pt>
                <c:pt idx="5">
                  <c:v>2.4404978559999999</c:v>
                </c:pt>
                <c:pt idx="6">
                  <c:v>2.4687655200000007</c:v>
                </c:pt>
                <c:pt idx="7">
                  <c:v>2.4695399414686818</c:v>
                </c:pt>
                <c:pt idx="8">
                  <c:v>2.5286243030545665</c:v>
                </c:pt>
                <c:pt idx="9">
                  <c:v>2.661707550628281</c:v>
                </c:pt>
                <c:pt idx="10">
                  <c:v>2.6299646088717936</c:v>
                </c:pt>
                <c:pt idx="11">
                  <c:v>2.694380974875219</c:v>
                </c:pt>
                <c:pt idx="12">
                  <c:v>2.7099014452281516</c:v>
                </c:pt>
                <c:pt idx="13">
                  <c:v>2.7624340005810861</c:v>
                </c:pt>
                <c:pt idx="14">
                  <c:v>2.8049809609340204</c:v>
                </c:pt>
                <c:pt idx="15">
                  <c:v>2.8364109772869552</c:v>
                </c:pt>
                <c:pt idx="16">
                  <c:v>2.78892917592432</c:v>
                </c:pt>
                <c:pt idx="17">
                  <c:v>2.8133235955616858</c:v>
                </c:pt>
                <c:pt idx="18">
                  <c:v>2.8521783421990521</c:v>
                </c:pt>
                <c:pt idx="19">
                  <c:v>2.8750216138364171</c:v>
                </c:pt>
                <c:pt idx="20">
                  <c:v>2.9142782154737836</c:v>
                </c:pt>
                <c:pt idx="21">
                  <c:v>2.9473787293691607</c:v>
                </c:pt>
                <c:pt idx="22">
                  <c:v>2.9801635682645391</c:v>
                </c:pt>
                <c:pt idx="23">
                  <c:v>3.0043816361599167</c:v>
                </c:pt>
                <c:pt idx="24">
                  <c:v>3.0195827350552937</c:v>
                </c:pt>
                <c:pt idx="25">
                  <c:v>3.0529259239506716</c:v>
                </c:pt>
                <c:pt idx="26">
                  <c:v>3.0555962169324351</c:v>
                </c:pt>
                <c:pt idx="27">
                  <c:v>3.0649650559141981</c:v>
                </c:pt>
                <c:pt idx="28">
                  <c:v>3.0743334078959621</c:v>
                </c:pt>
                <c:pt idx="29">
                  <c:v>3.0834911268777252</c:v>
                </c:pt>
                <c:pt idx="30">
                  <c:v>3.0842996018594881</c:v>
                </c:pt>
                <c:pt idx="31">
                  <c:v>3.0716735646146982</c:v>
                </c:pt>
                <c:pt idx="32">
                  <c:v>3.0587010293699093</c:v>
                </c:pt>
                <c:pt idx="33">
                  <c:v>3.045696451125119</c:v>
                </c:pt>
                <c:pt idx="34">
                  <c:v>3.0325736478803296</c:v>
                </c:pt>
                <c:pt idx="35">
                  <c:v>3.0195141386355409</c:v>
                </c:pt>
                <c:pt idx="36">
                  <c:v>3.0222816470839948</c:v>
                </c:pt>
                <c:pt idx="37">
                  <c:v>3.0173146595324507</c:v>
                </c:pt>
                <c:pt idx="38">
                  <c:v>3.0199215229809058</c:v>
                </c:pt>
                <c:pt idx="39">
                  <c:v>3.022583563429361</c:v>
                </c:pt>
                <c:pt idx="40">
                  <c:v>3.025388486877816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A15C-485D-BD75-C5D2DBD79996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Hydroelectric</c:v>
                </c:pt>
              </c:strCache>
            </c:strRef>
          </c:tx>
          <c:spPr>
            <a:ln w="28575" cap="rnd">
              <a:solidFill>
                <a:schemeClr val="tx2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E$2:$E$42</c:f>
              <c:numCache>
                <c:formatCode>General</c:formatCode>
                <c:ptCount val="41"/>
                <c:pt idx="0">
                  <c:v>3.4058483390000003</c:v>
                </c:pt>
                <c:pt idx="1">
                  <c:v>3.4663137730000009</c:v>
                </c:pt>
                <c:pt idx="2">
                  <c:v>3.6268111119999999</c:v>
                </c:pt>
                <c:pt idx="3">
                  <c:v>3.7573214730000002</c:v>
                </c:pt>
                <c:pt idx="4">
                  <c:v>3.8282546399999999</c:v>
                </c:pt>
                <c:pt idx="5">
                  <c:v>3.8426530740000011</c:v>
                </c:pt>
                <c:pt idx="6">
                  <c:v>3.9898015149999999</c:v>
                </c:pt>
                <c:pt idx="7">
                  <c:v>4.1675541693999998</c:v>
                </c:pt>
                <c:pt idx="8">
                  <c:v>4.3098198952800004</c:v>
                </c:pt>
                <c:pt idx="9">
                  <c:v>4.0881756204225885</c:v>
                </c:pt>
                <c:pt idx="10">
                  <c:v>4.0342812482482273</c:v>
                </c:pt>
                <c:pt idx="11">
                  <c:v>4.1743358637097359</c:v>
                </c:pt>
                <c:pt idx="12">
                  <c:v>4.2888369136244977</c:v>
                </c:pt>
                <c:pt idx="13">
                  <c:v>4.4040465805392586</c:v>
                </c:pt>
                <c:pt idx="14">
                  <c:v>4.5121591714540203</c:v>
                </c:pt>
                <c:pt idx="15">
                  <c:v>4.6195503273687821</c:v>
                </c:pt>
                <c:pt idx="16">
                  <c:v>4.6800214294592912</c:v>
                </c:pt>
                <c:pt idx="17">
                  <c:v>4.7404166035498019</c:v>
                </c:pt>
                <c:pt idx="18">
                  <c:v>4.8007646286403114</c:v>
                </c:pt>
                <c:pt idx="19">
                  <c:v>4.8611241277308217</c:v>
                </c:pt>
                <c:pt idx="20">
                  <c:v>4.9214235378213314</c:v>
                </c:pt>
                <c:pt idx="21">
                  <c:v>4.9500856863724252</c:v>
                </c:pt>
                <c:pt idx="22">
                  <c:v>4.9787214069235173</c:v>
                </c:pt>
                <c:pt idx="23">
                  <c:v>5.0075421244746101</c:v>
                </c:pt>
                <c:pt idx="24">
                  <c:v>5.0363318670257033</c:v>
                </c:pt>
                <c:pt idx="25">
                  <c:v>5.065185237576797</c:v>
                </c:pt>
                <c:pt idx="26">
                  <c:v>5.0944266089374963</c:v>
                </c:pt>
                <c:pt idx="27">
                  <c:v>5.1236288252981952</c:v>
                </c:pt>
                <c:pt idx="28">
                  <c:v>5.1527143726588953</c:v>
                </c:pt>
                <c:pt idx="29">
                  <c:v>5.1818856750195934</c:v>
                </c:pt>
                <c:pt idx="30">
                  <c:v>5.2109483653802942</c:v>
                </c:pt>
                <c:pt idx="31">
                  <c:v>5.2361956372590654</c:v>
                </c:pt>
                <c:pt idx="32">
                  <c:v>5.2614026571378396</c:v>
                </c:pt>
                <c:pt idx="33">
                  <c:v>5.2866966210166133</c:v>
                </c:pt>
                <c:pt idx="34">
                  <c:v>5.3115091088953852</c:v>
                </c:pt>
                <c:pt idx="35">
                  <c:v>5.3369832187741588</c:v>
                </c:pt>
                <c:pt idx="36">
                  <c:v>5.3792523070133704</c:v>
                </c:pt>
                <c:pt idx="37">
                  <c:v>5.4214968602525815</c:v>
                </c:pt>
                <c:pt idx="38">
                  <c:v>5.4639173164917967</c:v>
                </c:pt>
                <c:pt idx="39">
                  <c:v>5.5060007967310085</c:v>
                </c:pt>
                <c:pt idx="40">
                  <c:v>5.548152514970221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A15C-485D-BD75-C5D2DBD79996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Solar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F$2:$F$42</c:f>
              <c:numCache>
                <c:formatCode>General</c:formatCode>
                <c:ptCount val="41"/>
                <c:pt idx="0">
                  <c:v>3.3506436000000001E-2</c:v>
                </c:pt>
                <c:pt idx="1">
                  <c:v>6.6189061999999993E-2</c:v>
                </c:pt>
                <c:pt idx="2">
                  <c:v>0.103719431</c:v>
                </c:pt>
                <c:pt idx="3">
                  <c:v>0.14668123700000002</c:v>
                </c:pt>
                <c:pt idx="4">
                  <c:v>0.20158957570000002</c:v>
                </c:pt>
                <c:pt idx="5">
                  <c:v>0.26465968000000001</c:v>
                </c:pt>
                <c:pt idx="6">
                  <c:v>0.34770433300000003</c:v>
                </c:pt>
                <c:pt idx="7">
                  <c:v>0.48089370867999998</c:v>
                </c:pt>
                <c:pt idx="8">
                  <c:v>0.59833780079999999</c:v>
                </c:pt>
                <c:pt idx="9">
                  <c:v>0.81538692485870412</c:v>
                </c:pt>
                <c:pt idx="10">
                  <c:v>0.83189830476425897</c:v>
                </c:pt>
                <c:pt idx="11">
                  <c:v>1.3805463894913681</c:v>
                </c:pt>
                <c:pt idx="12">
                  <c:v>1.6079298766166243</c:v>
                </c:pt>
                <c:pt idx="13">
                  <c:v>1.8169172147418811</c:v>
                </c:pt>
                <c:pt idx="14">
                  <c:v>2.0366081048671374</c:v>
                </c:pt>
                <c:pt idx="15">
                  <c:v>2.2747809289923944</c:v>
                </c:pt>
                <c:pt idx="16">
                  <c:v>2.5682697049363878</c:v>
                </c:pt>
                <c:pt idx="17">
                  <c:v>2.8522439548803806</c:v>
                </c:pt>
                <c:pt idx="18">
                  <c:v>3.1159555698243731</c:v>
                </c:pt>
                <c:pt idx="19">
                  <c:v>3.3905618077683672</c:v>
                </c:pt>
                <c:pt idx="20">
                  <c:v>3.6556134197123602</c:v>
                </c:pt>
                <c:pt idx="21">
                  <c:v>3.9107099131403333</c:v>
                </c:pt>
                <c:pt idx="22">
                  <c:v>4.171565683568307</c:v>
                </c:pt>
                <c:pt idx="23">
                  <c:v>4.4338196469962794</c:v>
                </c:pt>
                <c:pt idx="24">
                  <c:v>4.6882586084242535</c:v>
                </c:pt>
                <c:pt idx="25">
                  <c:v>4.9487778308522277</c:v>
                </c:pt>
                <c:pt idx="26">
                  <c:v>5.2401467116191212</c:v>
                </c:pt>
                <c:pt idx="27">
                  <c:v>5.5304729903860137</c:v>
                </c:pt>
                <c:pt idx="28">
                  <c:v>5.8221734141529087</c:v>
                </c:pt>
                <c:pt idx="29">
                  <c:v>6.1071688819198</c:v>
                </c:pt>
                <c:pt idx="30">
                  <c:v>6.3913978706866947</c:v>
                </c:pt>
                <c:pt idx="31">
                  <c:v>6.7448285481190098</c:v>
                </c:pt>
                <c:pt idx="32">
                  <c:v>7.0920473735513312</c:v>
                </c:pt>
                <c:pt idx="33">
                  <c:v>7.4388481689836494</c:v>
                </c:pt>
                <c:pt idx="34">
                  <c:v>7.7880418474159665</c:v>
                </c:pt>
                <c:pt idx="35">
                  <c:v>8.1451516018482835</c:v>
                </c:pt>
                <c:pt idx="36">
                  <c:v>8.5533563184833969</c:v>
                </c:pt>
                <c:pt idx="37">
                  <c:v>8.962820251118508</c:v>
                </c:pt>
                <c:pt idx="38">
                  <c:v>9.3590204517536204</c:v>
                </c:pt>
                <c:pt idx="39">
                  <c:v>9.7554748623887289</c:v>
                </c:pt>
                <c:pt idx="40">
                  <c:v>10.15199958602383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A15C-485D-BD75-C5D2DBD79996}"/>
            </c:ext>
          </c:extLst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Wind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G$2:$G$42</c:f>
              <c:numCache>
                <c:formatCode>General</c:formatCode>
                <c:ptCount val="41"/>
                <c:pt idx="0">
                  <c:v>0.33964128700000001</c:v>
                </c:pt>
                <c:pt idx="1">
                  <c:v>0.43449828499999998</c:v>
                </c:pt>
                <c:pt idx="2">
                  <c:v>0.52134978600000004</c:v>
                </c:pt>
                <c:pt idx="3">
                  <c:v>0.64418416700000003</c:v>
                </c:pt>
                <c:pt idx="4">
                  <c:v>0.71458740099999962</c:v>
                </c:pt>
                <c:pt idx="5">
                  <c:v>0.82817727100000016</c:v>
                </c:pt>
                <c:pt idx="6">
                  <c:v>0.95670240200000001</c:v>
                </c:pt>
                <c:pt idx="7">
                  <c:v>1.1600894229999998</c:v>
                </c:pt>
                <c:pt idx="8">
                  <c:v>1.3056496777999997</c:v>
                </c:pt>
                <c:pt idx="9">
                  <c:v>1.7034546409997227</c:v>
                </c:pt>
                <c:pt idx="10">
                  <c:v>1.741365949404607</c:v>
                </c:pt>
                <c:pt idx="11">
                  <c:v>1.9660178345118164</c:v>
                </c:pt>
                <c:pt idx="12">
                  <c:v>2.1335994233998332</c:v>
                </c:pt>
                <c:pt idx="13">
                  <c:v>2.3622194342878493</c:v>
                </c:pt>
                <c:pt idx="14">
                  <c:v>2.6337212201758655</c:v>
                </c:pt>
                <c:pt idx="15">
                  <c:v>2.8141636490638828</c:v>
                </c:pt>
                <c:pt idx="16">
                  <c:v>2.9619419860058764</c:v>
                </c:pt>
                <c:pt idx="17">
                  <c:v>3.1105301379478694</c:v>
                </c:pt>
                <c:pt idx="18">
                  <c:v>3.2645190458898634</c:v>
                </c:pt>
                <c:pt idx="19">
                  <c:v>3.4131895948318567</c:v>
                </c:pt>
                <c:pt idx="20">
                  <c:v>3.5834454707738508</c:v>
                </c:pt>
                <c:pt idx="21">
                  <c:v>3.7695141753222554</c:v>
                </c:pt>
                <c:pt idx="22">
                  <c:v>3.9498625438706583</c:v>
                </c:pt>
                <c:pt idx="23">
                  <c:v>4.1302214704190625</c:v>
                </c:pt>
                <c:pt idx="24">
                  <c:v>4.3267037489674669</c:v>
                </c:pt>
                <c:pt idx="25">
                  <c:v>4.5327423025158691</c:v>
                </c:pt>
                <c:pt idx="26">
                  <c:v>4.7384515171415114</c:v>
                </c:pt>
                <c:pt idx="27">
                  <c:v>4.9356932627671561</c:v>
                </c:pt>
                <c:pt idx="28">
                  <c:v>5.1327708853927989</c:v>
                </c:pt>
                <c:pt idx="29">
                  <c:v>5.32894750701844</c:v>
                </c:pt>
                <c:pt idx="30">
                  <c:v>5.5255596146440853</c:v>
                </c:pt>
                <c:pt idx="31">
                  <c:v>5.7012925380579782</c:v>
                </c:pt>
                <c:pt idx="32">
                  <c:v>5.8745482284718751</c:v>
                </c:pt>
                <c:pt idx="33">
                  <c:v>6.0511983278857686</c:v>
                </c:pt>
                <c:pt idx="34">
                  <c:v>6.230250343299665</c:v>
                </c:pt>
                <c:pt idx="35">
                  <c:v>6.4096021637135578</c:v>
                </c:pt>
                <c:pt idx="36">
                  <c:v>6.4929297526927758</c:v>
                </c:pt>
                <c:pt idx="37">
                  <c:v>6.577838762671993</c:v>
                </c:pt>
                <c:pt idx="38">
                  <c:v>6.6597588196512127</c:v>
                </c:pt>
                <c:pt idx="39">
                  <c:v>6.7454082466304284</c:v>
                </c:pt>
                <c:pt idx="40">
                  <c:v>6.833474971609645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A15C-485D-BD75-C5D2DBD79996}"/>
            </c:ext>
          </c:extLst>
        </c:ser>
        <c:ser>
          <c:idx val="6"/>
          <c:order val="6"/>
          <c:tx>
            <c:strRef>
              <c:f>Sheet1!$H$1</c:f>
              <c:strCache>
                <c:ptCount val="1"/>
                <c:pt idx="0">
                  <c:v>Others</c:v>
                </c:pt>
              </c:strCache>
            </c:strRef>
          </c:tx>
          <c:spPr>
            <a:ln w="28575" cap="rnd">
              <a:solidFill>
                <a:schemeClr val="bg1">
                  <a:lumMod val="65000"/>
                </a:schemeClr>
              </a:solidFill>
              <a:round/>
            </a:ln>
            <a:effectLst/>
          </c:spPr>
          <c:marker>
            <c:symbol val="none"/>
          </c:marker>
          <c:cat>
            <c:strRef>
              <c:f>Sheet1!$A$2:$A$42</c:f>
              <c:strCache>
                <c:ptCount val="41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  <c:pt idx="7">
                  <c:v>2017</c:v>
                </c:pt>
                <c:pt idx="8">
                  <c:v>2018</c:v>
                </c:pt>
                <c:pt idx="9">
                  <c:v>2019</c:v>
                </c:pt>
                <c:pt idx="10">
                  <c:v>2020</c:v>
                </c:pt>
                <c:pt idx="11">
                  <c:v>2021</c:v>
                </c:pt>
                <c:pt idx="12">
                  <c:v>2022</c:v>
                </c:pt>
                <c:pt idx="13">
                  <c:v>2023</c:v>
                </c:pt>
                <c:pt idx="14">
                  <c:v>2024</c:v>
                </c:pt>
                <c:pt idx="15">
                  <c:v>2025</c:v>
                </c:pt>
                <c:pt idx="16">
                  <c:v>2026</c:v>
                </c:pt>
                <c:pt idx="17">
                  <c:v>2027</c:v>
                </c:pt>
                <c:pt idx="18">
                  <c:v>2028</c:v>
                </c:pt>
                <c:pt idx="19">
                  <c:v>2029</c:v>
                </c:pt>
                <c:pt idx="20">
                  <c:v>2030</c:v>
                </c:pt>
                <c:pt idx="21">
                  <c:v>2031</c:v>
                </c:pt>
                <c:pt idx="22">
                  <c:v>2032</c:v>
                </c:pt>
                <c:pt idx="23">
                  <c:v>2033</c:v>
                </c:pt>
                <c:pt idx="24">
                  <c:v>2034</c:v>
                </c:pt>
                <c:pt idx="25">
                  <c:v>2035</c:v>
                </c:pt>
                <c:pt idx="26">
                  <c:v>2036</c:v>
                </c:pt>
                <c:pt idx="27">
                  <c:v>2037</c:v>
                </c:pt>
                <c:pt idx="28">
                  <c:v>2038</c:v>
                </c:pt>
                <c:pt idx="29">
                  <c:v>2039</c:v>
                </c:pt>
                <c:pt idx="30">
                  <c:v>2040</c:v>
                </c:pt>
                <c:pt idx="31">
                  <c:v>2041</c:v>
                </c:pt>
                <c:pt idx="32">
                  <c:v>2042</c:v>
                </c:pt>
                <c:pt idx="33">
                  <c:v>2043</c:v>
                </c:pt>
                <c:pt idx="34">
                  <c:v>2044</c:v>
                </c:pt>
                <c:pt idx="35">
                  <c:v>2045</c:v>
                </c:pt>
                <c:pt idx="36">
                  <c:v>2046</c:v>
                </c:pt>
                <c:pt idx="37">
                  <c:v>2047</c:v>
                </c:pt>
                <c:pt idx="38">
                  <c:v>2048</c:v>
                </c:pt>
                <c:pt idx="39">
                  <c:v>2049</c:v>
                </c:pt>
                <c:pt idx="40">
                  <c:v>2050</c:v>
                </c:pt>
              </c:strCache>
            </c:strRef>
          </c:cat>
          <c:val>
            <c:numRef>
              <c:f>Sheet1!$H$2:$H$42</c:f>
              <c:numCache>
                <c:formatCode>General</c:formatCode>
                <c:ptCount val="41"/>
                <c:pt idx="0">
                  <c:v>1.3663773007241402</c:v>
                </c:pt>
                <c:pt idx="1">
                  <c:v>1.4801753704460485</c:v>
                </c:pt>
                <c:pt idx="2">
                  <c:v>1.5865596617842681</c:v>
                </c:pt>
                <c:pt idx="3">
                  <c:v>1.5796431625590062</c:v>
                </c:pt>
                <c:pt idx="4">
                  <c:v>1.5857630845571564</c:v>
                </c:pt>
                <c:pt idx="5">
                  <c:v>1.5808683143189708</c:v>
                </c:pt>
                <c:pt idx="6">
                  <c:v>1.5647353268895083</c:v>
                </c:pt>
                <c:pt idx="7">
                  <c:v>1.4716625930671272</c:v>
                </c:pt>
                <c:pt idx="8">
                  <c:v>1.4516692855390403</c:v>
                </c:pt>
                <c:pt idx="9">
                  <c:v>1.0993429365432656</c:v>
                </c:pt>
                <c:pt idx="10">
                  <c:v>1.0736042660174594</c:v>
                </c:pt>
                <c:pt idx="11">
                  <c:v>1.0800425140206249</c:v>
                </c:pt>
                <c:pt idx="12">
                  <c:v>1.0981110441779625</c:v>
                </c:pt>
                <c:pt idx="13">
                  <c:v>1.1143365033352997</c:v>
                </c:pt>
                <c:pt idx="14">
                  <c:v>1.1320876344926369</c:v>
                </c:pt>
                <c:pt idx="15">
                  <c:v>1.1500863876499741</c:v>
                </c:pt>
                <c:pt idx="16">
                  <c:v>1.1028672352945268</c:v>
                </c:pt>
                <c:pt idx="17">
                  <c:v>1.0555511129390791</c:v>
                </c:pt>
                <c:pt idx="18">
                  <c:v>1.0082082455836312</c:v>
                </c:pt>
                <c:pt idx="19">
                  <c:v>0.9609700062281834</c:v>
                </c:pt>
                <c:pt idx="20">
                  <c:v>0.9145654018727355</c:v>
                </c:pt>
                <c:pt idx="21">
                  <c:v>0.90305008531155573</c:v>
                </c:pt>
                <c:pt idx="22">
                  <c:v>0.89117193975037623</c:v>
                </c:pt>
                <c:pt idx="23">
                  <c:v>0.88041250018919615</c:v>
                </c:pt>
                <c:pt idx="24">
                  <c:v>0.86922361662801662</c:v>
                </c:pt>
                <c:pt idx="25">
                  <c:v>0.85822993606683673</c:v>
                </c:pt>
                <c:pt idx="26">
                  <c:v>0.86197451573736328</c:v>
                </c:pt>
                <c:pt idx="27">
                  <c:v>0.86587734040788977</c:v>
                </c:pt>
                <c:pt idx="28">
                  <c:v>0.86904507207841586</c:v>
                </c:pt>
                <c:pt idx="29">
                  <c:v>0.87234320074894234</c:v>
                </c:pt>
                <c:pt idx="30">
                  <c:v>0.87562756041946888</c:v>
                </c:pt>
                <c:pt idx="31">
                  <c:v>0.88357804210699442</c:v>
                </c:pt>
                <c:pt idx="32">
                  <c:v>0.89138546979452005</c:v>
                </c:pt>
                <c:pt idx="33">
                  <c:v>0.89900567648204577</c:v>
                </c:pt>
                <c:pt idx="34">
                  <c:v>0.90674020816957113</c:v>
                </c:pt>
                <c:pt idx="35">
                  <c:v>0.91418307885709682</c:v>
                </c:pt>
                <c:pt idx="36">
                  <c:v>0.92601509079748567</c:v>
                </c:pt>
                <c:pt idx="37">
                  <c:v>0.93841092473787491</c:v>
                </c:pt>
                <c:pt idx="38">
                  <c:v>0.9506038286782641</c:v>
                </c:pt>
                <c:pt idx="39">
                  <c:v>0.96216986261865334</c:v>
                </c:pt>
                <c:pt idx="40">
                  <c:v>0.973107036559042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6-A15C-485D-BD75-C5D2DBD7999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-1642614848"/>
        <c:axId val="-1642624096"/>
      </c:lineChart>
      <c:catAx>
        <c:axId val="-164261484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-1642624096"/>
        <c:crosses val="autoZero"/>
        <c:auto val="1"/>
        <c:lblAlgn val="ctr"/>
        <c:lblOffset val="100"/>
        <c:tickLblSkip val="10"/>
        <c:tickMarkSkip val="10"/>
        <c:noMultiLvlLbl val="0"/>
      </c:catAx>
      <c:valAx>
        <c:axId val="-1642624096"/>
        <c:scaling>
          <c:orientation val="minMax"/>
          <c:max val="1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low"/>
        <c:spPr>
          <a:noFill/>
          <a:ln w="12700">
            <a:solidFill>
              <a:schemeClr val="bg1">
                <a:lumMod val="65000"/>
              </a:schemeClr>
            </a:solidFill>
            <a:prstDash val="das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-1642614848"/>
        <c:crossesAt val="11"/>
        <c:crossBetween val="midCat"/>
        <c:majorUnit val="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it-IT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6295</cdr:x>
      <cdr:y>0.70329</cdr:y>
    </cdr:from>
    <cdr:to>
      <cdr:x>0.68378</cdr:x>
      <cdr:y>0.80745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1492796" y="2353312"/>
          <a:ext cx="320413" cy="34853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l"/>
          <a:r>
            <a:rPr lang="en-US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rPr>
            <a:t>OECD</a:t>
          </a:r>
        </a:p>
      </cdr:txBody>
    </cdr:sp>
  </cdr:relSizeAnchor>
  <cdr:relSizeAnchor xmlns:cdr="http://schemas.openxmlformats.org/drawingml/2006/chartDrawing">
    <cdr:from>
      <cdr:x>0.56295</cdr:x>
      <cdr:y>0.38807</cdr:y>
    </cdr:from>
    <cdr:to>
      <cdr:x>0.90906</cdr:x>
      <cdr:y>0.47934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1492796" y="1298552"/>
          <a:ext cx="917823" cy="30539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l"/>
          <a:r>
            <a:rPr lang="en-US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rPr>
            <a:t>n</a:t>
          </a:r>
          <a:r>
            <a:rPr lang="en-US" sz="1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rPr>
            <a:t>on-OECD</a:t>
          </a:r>
          <a:endParaRPr lang="en-US" sz="1200" b="1" dirty="0">
            <a:solidFill>
              <a:schemeClr val="bg1"/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11686</cdr:x>
      <cdr:y>0.03752</cdr:y>
    </cdr:from>
    <cdr:to>
      <cdr:x>0.30332</cdr:x>
      <cdr:y>0.1365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09897" y="125564"/>
          <a:ext cx="494447" cy="33133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2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rPr>
            <a:t>  history   projections</a:t>
          </a:r>
          <a:endParaRPr lang="en-US" sz="1200" dirty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53852</cdr:x>
      <cdr:y>0.26387</cdr:y>
    </cdr:from>
    <cdr:to>
      <cdr:x>0.81276</cdr:x>
      <cdr:y>0.58276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117589" y="817262"/>
          <a:ext cx="1078386" cy="98767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US" sz="1200" b="1" dirty="0">
            <a:solidFill>
              <a:srgbClr val="A33340"/>
            </a:solidFill>
            <a:latin typeface="Arial" panose="020B0604020202020204" pitchFamily="34" charset="0"/>
            <a:cs typeface="Arial" panose="020B0604020202020204" pitchFamily="34" charset="0"/>
          </a:endParaRPr>
        </a:p>
        <a:p xmlns:a="http://schemas.openxmlformats.org/drawingml/2006/main">
          <a:endParaRPr lang="en-US" sz="1200" b="1" dirty="0" smtClean="0">
            <a:solidFill>
              <a:srgbClr val="A33340"/>
            </a:solidFill>
            <a:latin typeface="Arial" panose="020B0604020202020204" pitchFamily="34" charset="0"/>
            <a:cs typeface="Arial" panose="020B0604020202020204" pitchFamily="34" charset="0"/>
          </a:endParaRPr>
        </a:p>
        <a:p xmlns:a="http://schemas.openxmlformats.org/drawingml/2006/main">
          <a:endParaRPr lang="en-US" sz="1200" b="1" dirty="0" smtClean="0">
            <a:solidFill>
              <a:srgbClr val="A33340"/>
            </a:solidFill>
            <a:latin typeface="Arial" panose="020B0604020202020204" pitchFamily="34" charset="0"/>
            <a:cs typeface="Arial" panose="020B0604020202020204" pitchFamily="34" charset="0"/>
          </a:endParaRPr>
        </a:p>
        <a:p xmlns:a="http://schemas.openxmlformats.org/drawingml/2006/main">
          <a:endParaRPr lang="en-US" sz="1200" b="1" dirty="0">
            <a:solidFill>
              <a:srgbClr val="A33340"/>
            </a:solidFill>
            <a:latin typeface="Arial" panose="020B0604020202020204" pitchFamily="34" charset="0"/>
            <a:cs typeface="Arial" panose="020B0604020202020204" pitchFamily="34" charset="0"/>
          </a:endParaRPr>
        </a:p>
        <a:p xmlns:a="http://schemas.openxmlformats.org/drawingml/2006/main">
          <a:endParaRPr lang="en-US" sz="1200" b="1" dirty="0">
            <a:solidFill>
              <a:srgbClr val="A33340"/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53766</cdr:x>
      <cdr:y>0.66304</cdr:y>
    </cdr:from>
    <cdr:to>
      <cdr:x>0.73766</cdr:x>
      <cdr:y>0.75331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2114193" y="2053577"/>
          <a:ext cx="786447" cy="27958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en-US" sz="1200" b="1" dirty="0">
            <a:solidFill>
              <a:schemeClr val="tx2"/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02885</cdr:x>
      <cdr:y>0.04315</cdr:y>
    </cdr:from>
    <cdr:to>
      <cdr:x>0.7747</cdr:x>
      <cdr:y>0.17292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13453" y="150918"/>
          <a:ext cx="2932854" cy="45381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en-US" sz="1100" dirty="0"/>
        </a:p>
      </cdr:txBody>
    </cdr:sp>
  </cdr:relSizeAnchor>
  <cdr:relSizeAnchor xmlns:cdr="http://schemas.openxmlformats.org/drawingml/2006/chartDrawing">
    <cdr:from>
      <cdr:x>0.33001</cdr:x>
      <cdr:y>0.2632</cdr:y>
    </cdr:from>
    <cdr:to>
      <cdr:x>0.56255</cdr:x>
      <cdr:y>0.55843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1297693" y="815181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US" sz="1100" dirty="0"/>
        </a:p>
      </cdr:txBody>
    </cdr:sp>
  </cdr:relSizeAnchor>
  <cdr:relSizeAnchor xmlns:cdr="http://schemas.openxmlformats.org/drawingml/2006/chartDrawing">
    <cdr:from>
      <cdr:x>0.41239</cdr:x>
      <cdr:y>0.39467</cdr:y>
    </cdr:from>
    <cdr:to>
      <cdr:x>0.64493</cdr:x>
      <cdr:y>0.6899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1621631" y="1222375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US" sz="1100" dirty="0"/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0.97967</cdr:x>
      <cdr:y>0.08198</cdr:y>
    </cdr:to>
    <cdr:sp macro="" textlink="">
      <cdr:nvSpPr>
        <cdr:cNvPr id="2" name="Rectangle 1"/>
        <cdr:cNvSpPr/>
      </cdr:nvSpPr>
      <cdr:spPr>
        <a:xfrm xmlns:a="http://schemas.openxmlformats.org/drawingml/2006/main">
          <a:off x="0" y="0"/>
          <a:ext cx="3852296" cy="25391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>
          <a:spAutoFit/>
        </a:bodyPr>
        <a:lstStyle xmlns:a="http://schemas.openxmlformats.org/drawingml/2006/main">
          <a:defPPr>
            <a:defRPr lang="en-US"/>
          </a:defPPr>
          <a:lvl1pPr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1pPr>
          <a:lvl2pPr marL="4572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2pPr>
          <a:lvl3pPr marL="9144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3pPr>
          <a:lvl4pPr marL="13716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4pPr>
          <a:lvl5pPr marL="18288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5pPr>
          <a:lvl6pPr marL="22860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6pPr>
          <a:lvl7pPr marL="27432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7pPr>
          <a:lvl8pPr marL="32004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8pPr>
          <a:lvl9pPr marL="36576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9pPr>
        </a:lstStyle>
        <a:p xmlns:a="http://schemas.openxmlformats.org/drawingml/2006/main">
          <a:pPr>
            <a:defRPr sz="1400" b="0" i="0" u="none" strike="noStrike" kern="1200" spc="0" baseline="0">
              <a:solidFill>
                <a:prstClr val="black">
                  <a:lumMod val="65000"/>
                  <a:lumOff val="35000"/>
                </a:prstClr>
              </a:solidFill>
              <a:latin typeface="+mn-lt"/>
              <a:ea typeface="+mn-ea"/>
              <a:cs typeface="+mn-cs"/>
            </a:defRPr>
          </a:pPr>
          <a:endParaRPr lang="en-US" sz="1050" dirty="0">
            <a:solidFill>
              <a:sysClr val="windowText" lastClr="000000"/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D52097-7C60-40EA-B9CB-D3025BE75A77}" type="datetimeFigureOut">
              <a:rPr lang="it-IT" smtClean="0"/>
              <a:pPr/>
              <a:t>27/09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6AFB4E-56F7-4810-80D2-672C8142CC24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52863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AFB4E-56F7-4810-80D2-672C8142CC24}" type="slidenum">
              <a:rPr lang="it-IT" smtClean="0"/>
              <a:pPr/>
              <a:t>1</a:t>
            </a:fld>
            <a:endParaRPr 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6AFB4E-56F7-4810-80D2-672C8142CC24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78422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049336-6624-4A1E-9498-510DC43D0CD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58689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049336-6624-4A1E-9498-510DC43D0CD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17356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0B0D7-C613-469D-AA89-D92FF01CFDE4}" type="datetime1">
              <a:rPr lang="it-IT" smtClean="0"/>
              <a:pPr/>
              <a:t>27/09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A356D-F581-41E2-BEB4-D23C47050E31}" type="datetime1">
              <a:rPr lang="it-IT" smtClean="0"/>
              <a:pPr/>
              <a:t>27/09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2 labeled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722784"/>
            <a:ext cx="3931920" cy="4129377"/>
          </a:xfrm>
          <a:prstGeom prst="rect">
            <a:avLst/>
          </a:prstGeom>
        </p:spPr>
        <p:txBody>
          <a:bodyPr l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722784"/>
            <a:ext cx="4023360" cy="4129377"/>
          </a:xfrm>
          <a:prstGeom prst="rect">
            <a:avLst/>
          </a:prstGeom>
        </p:spPr>
        <p:txBody>
          <a:bodyPr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5800" y="1192694"/>
            <a:ext cx="3931920" cy="467801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6" name="Text Placeholder 13"/>
          <p:cNvSpPr>
            <a:spLocks noGrp="1"/>
          </p:cNvSpPr>
          <p:nvPr>
            <p:ph type="body" sz="quarter" idx="18"/>
          </p:nvPr>
        </p:nvSpPr>
        <p:spPr>
          <a:xfrm>
            <a:off x="4663440" y="1192694"/>
            <a:ext cx="4023360" cy="467801"/>
          </a:xfrm>
          <a:prstGeom prst="rect">
            <a:avLst/>
          </a:prstGeom>
        </p:spPr>
        <p:txBody>
          <a:bodyPr tIns="0" rIns="0" bIns="0" anchor="b" anchorCtr="0"/>
          <a:lstStyle>
            <a:lvl1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 algn="r"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pic>
        <p:nvPicPr>
          <p:cNvPr id="17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9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685800" y="121920"/>
            <a:ext cx="8001000" cy="99126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168769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12848"/>
            <a:ext cx="8229600" cy="1490472"/>
          </a:xfrm>
          <a:prstGeom prst="rect">
            <a:avLst/>
          </a:prstGeom>
        </p:spPr>
        <p:txBody>
          <a:bodyPr anchor="b" anchorCtr="0"/>
          <a:lstStyle>
            <a:lvl1pPr algn="ctr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Section Title — click to edit</a:t>
            </a:r>
            <a:endParaRPr lang="en-US" dirty="0"/>
          </a:p>
        </p:txBody>
      </p:sp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206153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41"/>
            <a:ext cx="8001000" cy="1021743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298275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34996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</a:t>
            </a:r>
            <a:br>
              <a:rPr lang="en-US" dirty="0" smtClean="0"/>
            </a:br>
            <a:r>
              <a:rPr lang="en-US" dirty="0" smtClean="0"/>
              <a:t>text.</a:t>
            </a:r>
            <a:endParaRPr lang="en-US" dirty="0"/>
          </a:p>
        </p:txBody>
      </p:sp>
      <p:sp>
        <p:nvSpPr>
          <p:cNvPr id="9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149547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ine or bar 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9" name="Chart Placeholder 8"/>
          <p:cNvSpPr>
            <a:spLocks noGrp="1"/>
          </p:cNvSpPr>
          <p:nvPr>
            <p:ph type="chart" sz="quarter" idx="12"/>
          </p:nvPr>
        </p:nvSpPr>
        <p:spPr>
          <a:xfrm>
            <a:off x="685800" y="1749287"/>
            <a:ext cx="8001000" cy="4102872"/>
          </a:xfrm>
          <a:prstGeom prst="rect">
            <a:avLst/>
          </a:prstGeom>
        </p:spPr>
        <p:txBody>
          <a:bodyPr lIns="0" tIns="0" rIns="0" bIns="0"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chart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685800" y="1120187"/>
            <a:ext cx="4005072" cy="548640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4"/>
          </p:nvPr>
        </p:nvSpPr>
        <p:spPr>
          <a:xfrm>
            <a:off x="4800600" y="1120187"/>
            <a:ext cx="3895344" cy="548640"/>
          </a:xfrm>
          <a:prstGeom prst="rect">
            <a:avLst/>
          </a:prstGeom>
        </p:spPr>
        <p:txBody>
          <a:bodyPr tIns="0" rIns="0" bIns="0" anchor="b" anchorCtr="0"/>
          <a:lstStyle>
            <a:lvl1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pic>
        <p:nvPicPr>
          <p:cNvPr id="15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2174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r>
              <a:rPr lang="en-US" dirty="0" smtClean="0"/>
              <a:t>This can span two lines</a:t>
            </a:r>
            <a:endParaRPr lang="en-US" dirty="0"/>
          </a:p>
        </p:txBody>
      </p:sp>
      <p:sp>
        <p:nvSpPr>
          <p:cNvPr id="13" name="Text Placeholder 15"/>
          <p:cNvSpPr>
            <a:spLocks noGrp="1"/>
          </p:cNvSpPr>
          <p:nvPr>
            <p:ph type="body" sz="quarter" idx="18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739628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e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9" name="Chart Placeholder 8"/>
          <p:cNvSpPr>
            <a:spLocks noGrp="1"/>
          </p:cNvSpPr>
          <p:nvPr>
            <p:ph type="chart" sz="quarter" idx="12"/>
          </p:nvPr>
        </p:nvSpPr>
        <p:spPr>
          <a:xfrm>
            <a:off x="685800" y="1683028"/>
            <a:ext cx="8001000" cy="4169133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chart</a:t>
            </a:r>
          </a:p>
        </p:txBody>
      </p:sp>
      <p:pic>
        <p:nvPicPr>
          <p:cNvPr id="12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685800" y="91439"/>
            <a:ext cx="8001000" cy="1034996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5800" y="1120187"/>
            <a:ext cx="4005072" cy="548640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40223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3" name="Picture Placeholder 12"/>
          <p:cNvSpPr>
            <a:spLocks noGrp="1"/>
          </p:cNvSpPr>
          <p:nvPr>
            <p:ph type="pic" sz="quarter" idx="16"/>
          </p:nvPr>
        </p:nvSpPr>
        <p:spPr>
          <a:xfrm>
            <a:off x="685800" y="1113184"/>
            <a:ext cx="8001000" cy="4738976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pic>
        <p:nvPicPr>
          <p:cNvPr id="14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2174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r>
              <a:rPr lang="en-US" dirty="0" smtClean="0"/>
              <a:t>This can span two lines</a:t>
            </a:r>
            <a:endParaRPr lang="en-US" dirty="0"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7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53261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pic>
        <p:nvPicPr>
          <p:cNvPr id="7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301363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*full-screen image/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1048063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91439"/>
            <a:ext cx="8001000" cy="1021743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 baseline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13183"/>
            <a:ext cx="8001000" cy="455609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ts val="1500"/>
              </a:lnSpc>
              <a:spcBef>
                <a:spcPts val="0"/>
              </a:spcBef>
              <a:spcAft>
                <a:spcPts val="0"/>
              </a:spcAft>
              <a:buNone/>
              <a:defRPr sz="1400" i="1">
                <a:latin typeface="+mj-lt"/>
              </a:defRPr>
            </a:lvl1pPr>
            <a:lvl2pPr marL="457200" indent="0">
              <a:spcAft>
                <a:spcPts val="400"/>
              </a:spcAft>
              <a:buNone/>
              <a:defRPr sz="1600"/>
            </a:lvl2pPr>
            <a:lvl3pPr marL="914400" indent="0">
              <a:spcAft>
                <a:spcPts val="400"/>
              </a:spcAft>
              <a:buNone/>
              <a:defRPr sz="1600"/>
            </a:lvl3pPr>
            <a:lvl4pPr marL="1371600" indent="0">
              <a:spcAft>
                <a:spcPts val="400"/>
              </a:spcAft>
              <a:buNone/>
              <a:defRPr sz="1600"/>
            </a:lvl4pPr>
            <a:lvl5pPr marL="1828800" indent="0">
              <a:spcAft>
                <a:spcPts val="400"/>
              </a:spcAft>
              <a:buFont typeface="Arial" pitchFamily="34" charset="0"/>
              <a:buNone/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2981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3A35C-EB50-455D-B183-C53D34848EB4}" type="datetime1">
              <a:rPr lang="it-IT" smtClean="0"/>
              <a:pPr/>
              <a:t>27/09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9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250824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9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365218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9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418657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9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812654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9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741327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9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890533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9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372311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9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841069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9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478936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9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80551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*line or bar 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9" name="Chart Placeholder 8"/>
          <p:cNvSpPr>
            <a:spLocks noGrp="1"/>
          </p:cNvSpPr>
          <p:nvPr>
            <p:ph type="chart" sz="quarter" idx="12"/>
          </p:nvPr>
        </p:nvSpPr>
        <p:spPr>
          <a:xfrm>
            <a:off x="685800" y="1749287"/>
            <a:ext cx="8001000" cy="4102872"/>
          </a:xfrm>
          <a:prstGeom prst="rect">
            <a:avLst/>
          </a:prstGeom>
        </p:spPr>
        <p:txBody>
          <a:bodyPr lIns="0" tIns="0" rIns="0" bIns="0"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chart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685800" y="1120187"/>
            <a:ext cx="4005072" cy="548640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4"/>
          </p:nvPr>
        </p:nvSpPr>
        <p:spPr>
          <a:xfrm>
            <a:off x="4800600" y="1120187"/>
            <a:ext cx="3895344" cy="548640"/>
          </a:xfrm>
          <a:prstGeom prst="rect">
            <a:avLst/>
          </a:prstGeom>
        </p:spPr>
        <p:txBody>
          <a:bodyPr tIns="0" rIns="0" bIns="0" anchor="b" anchorCtr="0"/>
          <a:lstStyle>
            <a:lvl1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pic>
        <p:nvPicPr>
          <p:cNvPr id="15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2174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r>
              <a:rPr lang="en-US" dirty="0" smtClean="0"/>
              <a:t>This can span two lines</a:t>
            </a:r>
            <a:endParaRPr lang="en-US" dirty="0"/>
          </a:p>
        </p:txBody>
      </p:sp>
      <p:sp>
        <p:nvSpPr>
          <p:cNvPr id="13" name="Text Placeholder 15"/>
          <p:cNvSpPr>
            <a:spLocks noGrp="1"/>
          </p:cNvSpPr>
          <p:nvPr>
            <p:ph type="body" sz="quarter" idx="18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57191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9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331042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olo e testo sopra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402F01-8112-4062-A56A-2D7A328CBB2E}" type="slidenum">
              <a:rPr kumimoji="0" 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8803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presentation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924802" y="6438375"/>
            <a:ext cx="811213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ww.eia.gov</a:t>
            </a:r>
          </a:p>
        </p:txBody>
      </p:sp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7735094" y="6539180"/>
            <a:ext cx="182563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cxnSp>
        <p:nvCxnSpPr>
          <p:cNvPr id="6" name="Straight Connector 10"/>
          <p:cNvCxnSpPr>
            <a:cxnSpLocks noChangeShapeType="1"/>
          </p:cNvCxnSpPr>
          <p:nvPr/>
        </p:nvCxnSpPr>
        <p:spPr bwMode="auto">
          <a:xfrm rot="10800000" flipH="1">
            <a:off x="608013" y="3179395"/>
            <a:ext cx="80502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</p:spPr>
      </p:cxnSp>
      <p:pic>
        <p:nvPicPr>
          <p:cNvPr id="7" name="Picture 11" descr="icon_row-01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1400" y="2498485"/>
            <a:ext cx="7164449" cy="4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776288" y="6493561"/>
            <a:ext cx="4030662" cy="32316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.S. Energy Information Administration</a:t>
            </a:r>
          </a:p>
        </p:txBody>
      </p:sp>
      <p:cxnSp>
        <p:nvCxnSpPr>
          <p:cNvPr id="10" name="Straight Connector 12"/>
          <p:cNvCxnSpPr>
            <a:cxnSpLocks noChangeShapeType="1"/>
          </p:cNvCxnSpPr>
          <p:nvPr/>
        </p:nvCxnSpPr>
        <p:spPr bwMode="auto">
          <a:xfrm rot="5400000">
            <a:off x="538164" y="6616700"/>
            <a:ext cx="285751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5672138" y="6438375"/>
            <a:ext cx="2082800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dependent Statistics &amp; Analysi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14400" y="517284"/>
            <a:ext cx="7772400" cy="1371600"/>
          </a:xfrm>
          <a:prstGeom prst="rect">
            <a:avLst/>
          </a:prstGeom>
        </p:spPr>
        <p:txBody>
          <a:bodyPr anchor="b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tle – Click to edit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342780"/>
            <a:ext cx="7388352" cy="1417320"/>
          </a:xfrm>
          <a:prstGeom prst="rect">
            <a:avLst/>
          </a:prstGeom>
        </p:spPr>
        <p:txBody>
          <a:bodyPr/>
          <a:lstStyle>
            <a:lvl1pPr marL="347472" marR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600" i="1">
                <a:latin typeface="+mj-lt"/>
              </a:defRPr>
            </a:lvl1pPr>
          </a:lstStyle>
          <a:p>
            <a:pPr lvl="0"/>
            <a:r>
              <a:rPr lang="en-US" dirty="0" smtClean="0"/>
              <a:t>Audience</a:t>
            </a:r>
          </a:p>
          <a:p>
            <a:pPr lvl="0"/>
            <a:r>
              <a:rPr lang="en-US" dirty="0" smtClean="0"/>
              <a:t>Presenter, Title</a:t>
            </a:r>
          </a:p>
          <a:p>
            <a:pPr lvl="0"/>
            <a:r>
              <a:rPr lang="en-US" dirty="0" smtClean="0"/>
              <a:t>Month DD, YYYY  |  City, State</a:t>
            </a:r>
          </a:p>
        </p:txBody>
      </p:sp>
    </p:spTree>
    <p:extLst>
      <p:ext uri="{BB962C8B-B14F-4D97-AF65-F5344CB8AC3E}">
        <p14:creationId xmlns:p14="http://schemas.microsoft.com/office/powerpoint/2010/main" val="12655990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alternate presentation title slide (with subtitl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0"/>
          <p:cNvCxnSpPr>
            <a:cxnSpLocks noChangeShapeType="1"/>
          </p:cNvCxnSpPr>
          <p:nvPr/>
        </p:nvCxnSpPr>
        <p:spPr bwMode="auto">
          <a:xfrm rot="10800000" flipH="1">
            <a:off x="608013" y="3179395"/>
            <a:ext cx="80502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</p:spPr>
      </p:cxnSp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776288" y="6493561"/>
            <a:ext cx="4030662" cy="32316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.S. Energy Information Administration</a:t>
            </a:r>
          </a:p>
        </p:txBody>
      </p:sp>
      <p:cxnSp>
        <p:nvCxnSpPr>
          <p:cNvPr id="11" name="Straight Connector 12"/>
          <p:cNvCxnSpPr>
            <a:cxnSpLocks noChangeShapeType="1"/>
          </p:cNvCxnSpPr>
          <p:nvPr/>
        </p:nvCxnSpPr>
        <p:spPr bwMode="auto">
          <a:xfrm rot="5400000">
            <a:off x="538164" y="6616700"/>
            <a:ext cx="285751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7284"/>
            <a:ext cx="7772400" cy="731520"/>
          </a:xfrm>
          <a:prstGeom prst="rect">
            <a:avLst/>
          </a:prstGeom>
        </p:spPr>
        <p:txBody>
          <a:bodyPr anchor="b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342780"/>
            <a:ext cx="7388352" cy="1417320"/>
          </a:xfrm>
          <a:prstGeom prst="rect">
            <a:avLst/>
          </a:prstGeom>
        </p:spPr>
        <p:txBody>
          <a:bodyPr/>
          <a:lstStyle>
            <a:lvl1pPr marL="347472" marR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600" i="1">
                <a:latin typeface="+mj-lt"/>
              </a:defRPr>
            </a:lvl1pPr>
          </a:lstStyle>
          <a:p>
            <a:pPr lvl="0"/>
            <a:r>
              <a:rPr lang="en-US" dirty="0" smtClean="0"/>
              <a:t>Audience</a:t>
            </a:r>
          </a:p>
          <a:p>
            <a:pPr lvl="0"/>
            <a:r>
              <a:rPr lang="en-US" dirty="0" smtClean="0"/>
              <a:t>Presenter, Title</a:t>
            </a:r>
          </a:p>
          <a:p>
            <a:pPr lvl="0"/>
            <a:r>
              <a:rPr lang="en-US" dirty="0" smtClean="0"/>
              <a:t>Month DD, YYYY  |  City, State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1321956"/>
            <a:ext cx="7388352" cy="841248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000" i="1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Subhead – Click to edit</a:t>
            </a:r>
          </a:p>
        </p:txBody>
      </p:sp>
      <p:pic>
        <p:nvPicPr>
          <p:cNvPr id="13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1" descr="icon_row-01.pn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1400" y="2498485"/>
            <a:ext cx="7164449" cy="4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7924802" y="6438375"/>
            <a:ext cx="811213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ww.eia.gov</a:t>
            </a:r>
          </a:p>
        </p:txBody>
      </p:sp>
      <p:cxnSp>
        <p:nvCxnSpPr>
          <p:cNvPr id="21" name="Straight Connector 12"/>
          <p:cNvCxnSpPr>
            <a:cxnSpLocks noChangeShapeType="1"/>
          </p:cNvCxnSpPr>
          <p:nvPr userDrawn="1"/>
        </p:nvCxnSpPr>
        <p:spPr bwMode="auto">
          <a:xfrm rot="5400000">
            <a:off x="7735094" y="6539180"/>
            <a:ext cx="182563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2" name="TextBox 14"/>
          <p:cNvSpPr txBox="1">
            <a:spLocks noChangeArrowheads="1"/>
          </p:cNvSpPr>
          <p:nvPr userDrawn="1"/>
        </p:nvSpPr>
        <p:spPr bwMode="auto">
          <a:xfrm>
            <a:off x="5672138" y="6438375"/>
            <a:ext cx="2082800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dependent Statistics &amp; Analysis</a:t>
            </a:r>
          </a:p>
        </p:txBody>
      </p:sp>
    </p:spTree>
    <p:extLst>
      <p:ext uri="{BB962C8B-B14F-4D97-AF65-F5344CB8AC3E}">
        <p14:creationId xmlns:p14="http://schemas.microsoft.com/office/powerpoint/2010/main" val="316690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1522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88720"/>
            <a:ext cx="8001000" cy="4846320"/>
          </a:xfrm>
          <a:prstGeom prst="rect">
            <a:avLst/>
          </a:prstGeom>
        </p:spPr>
        <p:txBody>
          <a:bodyPr lIns="0" tIns="0" rIns="0" b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 marL="694944" indent="-237744">
              <a:spcAft>
                <a:spcPts val="400"/>
              </a:spcAft>
              <a:defRPr sz="1400"/>
            </a:lvl2pPr>
            <a:lvl3pPr marL="1088136" indent="-173736">
              <a:spcAft>
                <a:spcPts val="400"/>
              </a:spcAft>
              <a:defRPr sz="1400"/>
            </a:lvl3pPr>
            <a:lvl4pPr marL="1609344" indent="-237744">
              <a:spcAft>
                <a:spcPts val="400"/>
              </a:spcAft>
              <a:defRPr sz="1400"/>
            </a:lvl4pPr>
            <a:lvl5pPr marL="2002536" indent="-173736"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2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1791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2765"/>
            <a:ext cx="8001000" cy="102041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88720"/>
            <a:ext cx="8001000" cy="4846320"/>
          </a:xfrm>
          <a:prstGeom prst="rect">
            <a:avLst/>
          </a:prstGeom>
        </p:spPr>
        <p:txBody>
          <a:bodyPr lIns="0" tIns="0" rIns="0" b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 marL="694944" indent="-237744">
              <a:spcAft>
                <a:spcPts val="400"/>
              </a:spcAft>
              <a:defRPr sz="1400"/>
            </a:lvl2pPr>
            <a:lvl3pPr marL="1088136" indent="-173736">
              <a:spcAft>
                <a:spcPts val="400"/>
              </a:spcAft>
              <a:defRPr sz="1400"/>
            </a:lvl3pPr>
            <a:lvl4pPr marL="1609344" indent="-237744">
              <a:spcAft>
                <a:spcPts val="400"/>
              </a:spcAft>
              <a:defRPr sz="1400"/>
            </a:lvl4pPr>
            <a:lvl5pPr marL="2002536" indent="-173736"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1597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and 2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188720"/>
            <a:ext cx="3931920" cy="4663440"/>
          </a:xfrm>
          <a:prstGeom prst="rect">
            <a:avLst/>
          </a:prstGeom>
        </p:spPr>
        <p:txBody>
          <a:bodyPr lIns="0" t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188720"/>
            <a:ext cx="4023360" cy="4663440"/>
          </a:xfrm>
          <a:prstGeom prst="rect">
            <a:avLst/>
          </a:prstGeom>
        </p:spPr>
        <p:txBody>
          <a:bodyPr t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106018"/>
            <a:ext cx="8001000" cy="1007165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pic>
        <p:nvPicPr>
          <p:cNvPr id="12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4619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2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2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188720"/>
            <a:ext cx="3931920" cy="4663440"/>
          </a:xfrm>
          <a:prstGeom prst="rect">
            <a:avLst/>
          </a:prstGeom>
        </p:spPr>
        <p:txBody>
          <a:bodyPr lIns="0" t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188720"/>
            <a:ext cx="4023360" cy="4663440"/>
          </a:xfrm>
          <a:prstGeom prst="rect">
            <a:avLst/>
          </a:prstGeom>
        </p:spPr>
        <p:txBody>
          <a:bodyPr t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11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2765"/>
            <a:ext cx="8001000" cy="102041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0178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2 labeled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722784"/>
            <a:ext cx="3931920" cy="4129377"/>
          </a:xfrm>
          <a:prstGeom prst="rect">
            <a:avLst/>
          </a:prstGeom>
        </p:spPr>
        <p:txBody>
          <a:bodyPr l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722784"/>
            <a:ext cx="4023360" cy="4129377"/>
          </a:xfrm>
          <a:prstGeom prst="rect">
            <a:avLst/>
          </a:prstGeom>
        </p:spPr>
        <p:txBody>
          <a:bodyPr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5800" y="1192694"/>
            <a:ext cx="3931920" cy="467801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6" name="Text Placeholder 13"/>
          <p:cNvSpPr>
            <a:spLocks noGrp="1"/>
          </p:cNvSpPr>
          <p:nvPr>
            <p:ph type="body" sz="quarter" idx="18"/>
          </p:nvPr>
        </p:nvSpPr>
        <p:spPr>
          <a:xfrm>
            <a:off x="4663440" y="1192694"/>
            <a:ext cx="4023360" cy="467801"/>
          </a:xfrm>
          <a:prstGeom prst="rect">
            <a:avLst/>
          </a:prstGeom>
        </p:spPr>
        <p:txBody>
          <a:bodyPr tIns="0" rIns="0" bIns="0" anchor="b" anchorCtr="0"/>
          <a:lstStyle>
            <a:lvl1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 algn="r"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pic>
        <p:nvPicPr>
          <p:cNvPr id="17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9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685800" y="121920"/>
            <a:ext cx="8001000" cy="99126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219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4DCE5-F24F-4F7E-A740-99175DD6A0D8}" type="datetime1">
              <a:rPr lang="it-IT" smtClean="0"/>
              <a:pPr/>
              <a:t>27/09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12848"/>
            <a:ext cx="8229600" cy="1490472"/>
          </a:xfrm>
          <a:prstGeom prst="rect">
            <a:avLst/>
          </a:prstGeom>
        </p:spPr>
        <p:txBody>
          <a:bodyPr anchor="b" anchorCtr="0"/>
          <a:lstStyle>
            <a:lvl1pPr algn="ctr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Section Title — click to edit</a:t>
            </a:r>
            <a:endParaRPr lang="en-US" dirty="0"/>
          </a:p>
        </p:txBody>
      </p:sp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6814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41"/>
            <a:ext cx="8001000" cy="1021743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35845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34996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</a:t>
            </a:r>
            <a:br>
              <a:rPr lang="en-US" dirty="0" smtClean="0"/>
            </a:br>
            <a:r>
              <a:rPr lang="en-US" dirty="0" smtClean="0"/>
              <a:t>text.</a:t>
            </a:r>
            <a:endParaRPr lang="en-US" dirty="0"/>
          </a:p>
        </p:txBody>
      </p:sp>
      <p:sp>
        <p:nvSpPr>
          <p:cNvPr id="9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6401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ine or bar 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9" name="Chart Placeholder 8"/>
          <p:cNvSpPr>
            <a:spLocks noGrp="1"/>
          </p:cNvSpPr>
          <p:nvPr>
            <p:ph type="chart" sz="quarter" idx="12"/>
          </p:nvPr>
        </p:nvSpPr>
        <p:spPr>
          <a:xfrm>
            <a:off x="685800" y="1749287"/>
            <a:ext cx="8001000" cy="4102872"/>
          </a:xfrm>
          <a:prstGeom prst="rect">
            <a:avLst/>
          </a:prstGeom>
        </p:spPr>
        <p:txBody>
          <a:bodyPr lIns="0" tIns="0" rIns="0" bIns="0"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smtClean="0"/>
              <a:t>Click icon to add chart</a:t>
            </a:r>
            <a:endParaRPr lang="en-US" noProof="0" dirty="0" smtClean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685800" y="1120187"/>
            <a:ext cx="4005072" cy="548640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4"/>
          </p:nvPr>
        </p:nvSpPr>
        <p:spPr>
          <a:xfrm>
            <a:off x="4800600" y="1120187"/>
            <a:ext cx="3895344" cy="548640"/>
          </a:xfrm>
          <a:prstGeom prst="rect">
            <a:avLst/>
          </a:prstGeom>
        </p:spPr>
        <p:txBody>
          <a:bodyPr tIns="0" rIns="0" bIns="0" anchor="b" anchorCtr="0"/>
          <a:lstStyle>
            <a:lvl1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pic>
        <p:nvPicPr>
          <p:cNvPr id="15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2174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r>
              <a:rPr lang="en-US" dirty="0" smtClean="0"/>
              <a:t>This can span two lines</a:t>
            </a:r>
            <a:endParaRPr lang="en-US" dirty="0"/>
          </a:p>
        </p:txBody>
      </p:sp>
      <p:sp>
        <p:nvSpPr>
          <p:cNvPr id="13" name="Text Placeholder 15"/>
          <p:cNvSpPr>
            <a:spLocks noGrp="1"/>
          </p:cNvSpPr>
          <p:nvPr>
            <p:ph type="body" sz="quarter" idx="18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7818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e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9" name="Chart Placeholder 8"/>
          <p:cNvSpPr>
            <a:spLocks noGrp="1"/>
          </p:cNvSpPr>
          <p:nvPr>
            <p:ph type="chart" sz="quarter" idx="12"/>
          </p:nvPr>
        </p:nvSpPr>
        <p:spPr>
          <a:xfrm>
            <a:off x="685800" y="1683028"/>
            <a:ext cx="8001000" cy="4169133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smtClean="0"/>
              <a:t>Click icon to add chart</a:t>
            </a:r>
            <a:endParaRPr lang="en-US" noProof="0" dirty="0" smtClean="0"/>
          </a:p>
        </p:txBody>
      </p:sp>
      <p:pic>
        <p:nvPicPr>
          <p:cNvPr id="12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685800" y="91439"/>
            <a:ext cx="8001000" cy="1034996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5800" y="1120187"/>
            <a:ext cx="4005072" cy="548640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5101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3" name="Picture Placeholder 12"/>
          <p:cNvSpPr>
            <a:spLocks noGrp="1"/>
          </p:cNvSpPr>
          <p:nvPr>
            <p:ph type="pic" sz="quarter" idx="16"/>
          </p:nvPr>
        </p:nvSpPr>
        <p:spPr>
          <a:xfrm>
            <a:off x="685800" y="1113184"/>
            <a:ext cx="8001000" cy="4738976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pic>
        <p:nvPicPr>
          <p:cNvPr id="14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2174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r>
              <a:rPr lang="en-US" dirty="0" smtClean="0"/>
              <a:t>This can span two lines</a:t>
            </a:r>
            <a:endParaRPr lang="en-US" dirty="0"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7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4900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pic>
        <p:nvPicPr>
          <p:cNvPr id="7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4393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*full-screen image/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93427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91439"/>
            <a:ext cx="8001000" cy="1021743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 baseline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13183"/>
            <a:ext cx="8001000" cy="455609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ts val="1500"/>
              </a:lnSpc>
              <a:spcBef>
                <a:spcPts val="0"/>
              </a:spcBef>
              <a:spcAft>
                <a:spcPts val="0"/>
              </a:spcAft>
              <a:buNone/>
              <a:defRPr sz="1400" i="1">
                <a:latin typeface="+mj-lt"/>
              </a:defRPr>
            </a:lvl1pPr>
            <a:lvl2pPr marL="457200" indent="0">
              <a:spcAft>
                <a:spcPts val="400"/>
              </a:spcAft>
              <a:buNone/>
              <a:defRPr sz="1600"/>
            </a:lvl2pPr>
            <a:lvl3pPr marL="914400" indent="0">
              <a:spcAft>
                <a:spcPts val="400"/>
              </a:spcAft>
              <a:buNone/>
              <a:defRPr sz="1600"/>
            </a:lvl3pPr>
            <a:lvl4pPr marL="1371600" indent="0">
              <a:spcAft>
                <a:spcPts val="400"/>
              </a:spcAft>
              <a:buNone/>
              <a:defRPr sz="1600"/>
            </a:lvl4pPr>
            <a:lvl5pPr marL="1828800" indent="0">
              <a:spcAft>
                <a:spcPts val="400"/>
              </a:spcAft>
              <a:buFont typeface="Arial" pitchFamily="34" charset="0"/>
              <a:buNone/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9877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4DCE5-F24F-4F7E-A740-99175DD6A0D8}" type="datetime1">
              <a:rPr lang="it-IT" smtClean="0"/>
              <a:pPr/>
              <a:t>27/09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373595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E8F32-2AFE-4E2F-AC01-3AF9C46E92D0}" type="datetime1">
              <a:rPr lang="it-IT" smtClean="0"/>
              <a:pPr/>
              <a:t>27/09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presentation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924802" y="6438375"/>
            <a:ext cx="811213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ww.eia.gov</a:t>
            </a:r>
          </a:p>
        </p:txBody>
      </p:sp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7735094" y="6539180"/>
            <a:ext cx="182563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cxnSp>
        <p:nvCxnSpPr>
          <p:cNvPr id="6" name="Straight Connector 10"/>
          <p:cNvCxnSpPr>
            <a:cxnSpLocks noChangeShapeType="1"/>
          </p:cNvCxnSpPr>
          <p:nvPr/>
        </p:nvCxnSpPr>
        <p:spPr bwMode="auto">
          <a:xfrm rot="10800000" flipH="1">
            <a:off x="608013" y="3179395"/>
            <a:ext cx="80502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</p:spPr>
      </p:cxnSp>
      <p:pic>
        <p:nvPicPr>
          <p:cNvPr id="7" name="Picture 11" descr="icon_row-01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1400" y="2498485"/>
            <a:ext cx="7164449" cy="4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776288" y="6493561"/>
            <a:ext cx="4030662" cy="32316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.S. Energy Information Administration</a:t>
            </a:r>
          </a:p>
        </p:txBody>
      </p:sp>
      <p:cxnSp>
        <p:nvCxnSpPr>
          <p:cNvPr id="10" name="Straight Connector 12"/>
          <p:cNvCxnSpPr>
            <a:cxnSpLocks noChangeShapeType="1"/>
          </p:cNvCxnSpPr>
          <p:nvPr/>
        </p:nvCxnSpPr>
        <p:spPr bwMode="auto">
          <a:xfrm rot="5400000">
            <a:off x="538164" y="6616700"/>
            <a:ext cx="285751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5672138" y="6438375"/>
            <a:ext cx="2082800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dependent Statistics &amp; Analysi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14400" y="517284"/>
            <a:ext cx="7772400" cy="1371600"/>
          </a:xfrm>
          <a:prstGeom prst="rect">
            <a:avLst/>
          </a:prstGeom>
        </p:spPr>
        <p:txBody>
          <a:bodyPr anchor="b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tle – Click to edit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342780"/>
            <a:ext cx="7388352" cy="1417320"/>
          </a:xfrm>
          <a:prstGeom prst="rect">
            <a:avLst/>
          </a:prstGeom>
        </p:spPr>
        <p:txBody>
          <a:bodyPr/>
          <a:lstStyle>
            <a:lvl1pPr marL="347472" marR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600" i="1">
                <a:latin typeface="+mj-lt"/>
              </a:defRPr>
            </a:lvl1pPr>
          </a:lstStyle>
          <a:p>
            <a:pPr lvl="0"/>
            <a:r>
              <a:rPr lang="en-US" dirty="0" smtClean="0"/>
              <a:t>Audience</a:t>
            </a:r>
          </a:p>
          <a:p>
            <a:pPr lvl="0"/>
            <a:r>
              <a:rPr lang="en-US" dirty="0" smtClean="0"/>
              <a:t>Presenter, Title</a:t>
            </a:r>
          </a:p>
          <a:p>
            <a:pPr lvl="0"/>
            <a:r>
              <a:rPr lang="en-US" dirty="0" smtClean="0"/>
              <a:t>Month DD, YYYY  |  City, State</a:t>
            </a:r>
          </a:p>
        </p:txBody>
      </p:sp>
    </p:spTree>
    <p:extLst>
      <p:ext uri="{BB962C8B-B14F-4D97-AF65-F5344CB8AC3E}">
        <p14:creationId xmlns:p14="http://schemas.microsoft.com/office/powerpoint/2010/main" val="1975814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alternate presentation title slide (with subtitl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0"/>
          <p:cNvCxnSpPr>
            <a:cxnSpLocks noChangeShapeType="1"/>
          </p:cNvCxnSpPr>
          <p:nvPr/>
        </p:nvCxnSpPr>
        <p:spPr bwMode="auto">
          <a:xfrm rot="10800000" flipH="1">
            <a:off x="608013" y="3179395"/>
            <a:ext cx="80502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</p:spPr>
      </p:cxnSp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776288" y="6493561"/>
            <a:ext cx="4030662" cy="32316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.S. Energy Information Administration</a:t>
            </a:r>
          </a:p>
        </p:txBody>
      </p:sp>
      <p:cxnSp>
        <p:nvCxnSpPr>
          <p:cNvPr id="11" name="Straight Connector 12"/>
          <p:cNvCxnSpPr>
            <a:cxnSpLocks noChangeShapeType="1"/>
          </p:cNvCxnSpPr>
          <p:nvPr/>
        </p:nvCxnSpPr>
        <p:spPr bwMode="auto">
          <a:xfrm rot="5400000">
            <a:off x="538164" y="6616700"/>
            <a:ext cx="285751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7284"/>
            <a:ext cx="7772400" cy="731520"/>
          </a:xfrm>
          <a:prstGeom prst="rect">
            <a:avLst/>
          </a:prstGeom>
        </p:spPr>
        <p:txBody>
          <a:bodyPr anchor="b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342780"/>
            <a:ext cx="7388352" cy="1417320"/>
          </a:xfrm>
          <a:prstGeom prst="rect">
            <a:avLst/>
          </a:prstGeom>
        </p:spPr>
        <p:txBody>
          <a:bodyPr/>
          <a:lstStyle>
            <a:lvl1pPr marL="347472" marR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600" i="1">
                <a:latin typeface="+mj-lt"/>
              </a:defRPr>
            </a:lvl1pPr>
          </a:lstStyle>
          <a:p>
            <a:pPr lvl="0"/>
            <a:r>
              <a:rPr lang="en-US" dirty="0" smtClean="0"/>
              <a:t>Audience</a:t>
            </a:r>
          </a:p>
          <a:p>
            <a:pPr lvl="0"/>
            <a:r>
              <a:rPr lang="en-US" dirty="0" smtClean="0"/>
              <a:t>Presenter, Title</a:t>
            </a:r>
          </a:p>
          <a:p>
            <a:pPr lvl="0"/>
            <a:r>
              <a:rPr lang="en-US" dirty="0" smtClean="0"/>
              <a:t>Month DD, YYYY  |  City, State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1321956"/>
            <a:ext cx="7388352" cy="841248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000" i="1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Subhead – Click to edit</a:t>
            </a:r>
          </a:p>
        </p:txBody>
      </p:sp>
      <p:pic>
        <p:nvPicPr>
          <p:cNvPr id="13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1" descr="icon_row-01.pn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1400" y="2498485"/>
            <a:ext cx="7164449" cy="4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7924802" y="6438375"/>
            <a:ext cx="811213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ww.eia.gov</a:t>
            </a:r>
          </a:p>
        </p:txBody>
      </p:sp>
      <p:cxnSp>
        <p:nvCxnSpPr>
          <p:cNvPr id="21" name="Straight Connector 12"/>
          <p:cNvCxnSpPr>
            <a:cxnSpLocks noChangeShapeType="1"/>
          </p:cNvCxnSpPr>
          <p:nvPr userDrawn="1"/>
        </p:nvCxnSpPr>
        <p:spPr bwMode="auto">
          <a:xfrm rot="5400000">
            <a:off x="7735094" y="6539180"/>
            <a:ext cx="182563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2" name="TextBox 14"/>
          <p:cNvSpPr txBox="1">
            <a:spLocks noChangeArrowheads="1"/>
          </p:cNvSpPr>
          <p:nvPr userDrawn="1"/>
        </p:nvSpPr>
        <p:spPr bwMode="auto">
          <a:xfrm>
            <a:off x="5672138" y="6438375"/>
            <a:ext cx="2082800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dependent Statistics &amp; Analysis</a:t>
            </a:r>
          </a:p>
        </p:txBody>
      </p:sp>
    </p:spTree>
    <p:extLst>
      <p:ext uri="{BB962C8B-B14F-4D97-AF65-F5344CB8AC3E}">
        <p14:creationId xmlns:p14="http://schemas.microsoft.com/office/powerpoint/2010/main" val="8089607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1522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88720"/>
            <a:ext cx="8001000" cy="4846320"/>
          </a:xfrm>
          <a:prstGeom prst="rect">
            <a:avLst/>
          </a:prstGeom>
        </p:spPr>
        <p:txBody>
          <a:bodyPr lIns="0" tIns="0" rIns="0" b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 marL="694944" indent="-237744">
              <a:spcAft>
                <a:spcPts val="400"/>
              </a:spcAft>
              <a:defRPr sz="1400"/>
            </a:lvl2pPr>
            <a:lvl3pPr marL="1088136" indent="-173736">
              <a:spcAft>
                <a:spcPts val="400"/>
              </a:spcAft>
              <a:defRPr sz="1400"/>
            </a:lvl3pPr>
            <a:lvl4pPr marL="1609344" indent="-237744">
              <a:spcAft>
                <a:spcPts val="400"/>
              </a:spcAft>
              <a:defRPr sz="1400"/>
            </a:lvl4pPr>
            <a:lvl5pPr marL="2002536" indent="-173736"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2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56993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2765"/>
            <a:ext cx="8001000" cy="102041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88720"/>
            <a:ext cx="8001000" cy="4846320"/>
          </a:xfrm>
          <a:prstGeom prst="rect">
            <a:avLst/>
          </a:prstGeom>
        </p:spPr>
        <p:txBody>
          <a:bodyPr lIns="0" tIns="0" rIns="0" b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 marL="694944" indent="-237744">
              <a:spcAft>
                <a:spcPts val="400"/>
              </a:spcAft>
              <a:defRPr sz="1400"/>
            </a:lvl2pPr>
            <a:lvl3pPr marL="1088136" indent="-173736">
              <a:spcAft>
                <a:spcPts val="400"/>
              </a:spcAft>
              <a:defRPr sz="1400"/>
            </a:lvl3pPr>
            <a:lvl4pPr marL="1609344" indent="-237744">
              <a:spcAft>
                <a:spcPts val="400"/>
              </a:spcAft>
              <a:defRPr sz="1400"/>
            </a:lvl4pPr>
            <a:lvl5pPr marL="2002536" indent="-173736"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9337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and 2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188720"/>
            <a:ext cx="3931920" cy="4663440"/>
          </a:xfrm>
          <a:prstGeom prst="rect">
            <a:avLst/>
          </a:prstGeom>
        </p:spPr>
        <p:txBody>
          <a:bodyPr lIns="0" t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188720"/>
            <a:ext cx="4023360" cy="4663440"/>
          </a:xfrm>
          <a:prstGeom prst="rect">
            <a:avLst/>
          </a:prstGeom>
        </p:spPr>
        <p:txBody>
          <a:bodyPr t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106018"/>
            <a:ext cx="8001000" cy="1007165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pic>
        <p:nvPicPr>
          <p:cNvPr id="12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22422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2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2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188720"/>
            <a:ext cx="3931920" cy="4663440"/>
          </a:xfrm>
          <a:prstGeom prst="rect">
            <a:avLst/>
          </a:prstGeom>
        </p:spPr>
        <p:txBody>
          <a:bodyPr lIns="0" t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188720"/>
            <a:ext cx="4023360" cy="4663440"/>
          </a:xfrm>
          <a:prstGeom prst="rect">
            <a:avLst/>
          </a:prstGeom>
        </p:spPr>
        <p:txBody>
          <a:bodyPr t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11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2765"/>
            <a:ext cx="8001000" cy="102041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36572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2 labeled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722784"/>
            <a:ext cx="3931920" cy="4129377"/>
          </a:xfrm>
          <a:prstGeom prst="rect">
            <a:avLst/>
          </a:prstGeom>
        </p:spPr>
        <p:txBody>
          <a:bodyPr l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722784"/>
            <a:ext cx="4023360" cy="4129377"/>
          </a:xfrm>
          <a:prstGeom prst="rect">
            <a:avLst/>
          </a:prstGeom>
        </p:spPr>
        <p:txBody>
          <a:bodyPr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5800" y="1192694"/>
            <a:ext cx="3931920" cy="467801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6" name="Text Placeholder 13"/>
          <p:cNvSpPr>
            <a:spLocks noGrp="1"/>
          </p:cNvSpPr>
          <p:nvPr>
            <p:ph type="body" sz="quarter" idx="18"/>
          </p:nvPr>
        </p:nvSpPr>
        <p:spPr>
          <a:xfrm>
            <a:off x="4663440" y="1192694"/>
            <a:ext cx="4023360" cy="467801"/>
          </a:xfrm>
          <a:prstGeom prst="rect">
            <a:avLst/>
          </a:prstGeom>
        </p:spPr>
        <p:txBody>
          <a:bodyPr tIns="0" rIns="0" bIns="0" anchor="b" anchorCtr="0"/>
          <a:lstStyle>
            <a:lvl1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 algn="r"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pic>
        <p:nvPicPr>
          <p:cNvPr id="17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9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685800" y="121920"/>
            <a:ext cx="8001000" cy="99126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37650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12848"/>
            <a:ext cx="8229600" cy="1490472"/>
          </a:xfrm>
          <a:prstGeom prst="rect">
            <a:avLst/>
          </a:prstGeom>
        </p:spPr>
        <p:txBody>
          <a:bodyPr anchor="b" anchorCtr="0"/>
          <a:lstStyle>
            <a:lvl1pPr algn="ctr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Section Title — click to edit</a:t>
            </a:r>
            <a:endParaRPr lang="en-US" dirty="0"/>
          </a:p>
        </p:txBody>
      </p:sp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26319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41"/>
            <a:ext cx="8001000" cy="1021743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4486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34996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</a:t>
            </a:r>
            <a:br>
              <a:rPr lang="en-US" dirty="0" smtClean="0"/>
            </a:br>
            <a:r>
              <a:rPr lang="en-US" dirty="0" smtClean="0"/>
              <a:t>text.</a:t>
            </a:r>
            <a:endParaRPr lang="en-US" dirty="0"/>
          </a:p>
        </p:txBody>
      </p:sp>
      <p:sp>
        <p:nvSpPr>
          <p:cNvPr id="9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827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62EC9-7D01-4618-B0F3-EE965BF43638}" type="datetime1">
              <a:rPr lang="it-IT" smtClean="0"/>
              <a:pPr/>
              <a:t>27/09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ine or bar 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9" name="Chart Placeholder 8"/>
          <p:cNvSpPr>
            <a:spLocks noGrp="1"/>
          </p:cNvSpPr>
          <p:nvPr>
            <p:ph type="chart" sz="quarter" idx="12"/>
          </p:nvPr>
        </p:nvSpPr>
        <p:spPr>
          <a:xfrm>
            <a:off x="685800" y="1749287"/>
            <a:ext cx="8001000" cy="4102872"/>
          </a:xfrm>
          <a:prstGeom prst="rect">
            <a:avLst/>
          </a:prstGeom>
        </p:spPr>
        <p:txBody>
          <a:bodyPr lIns="0" tIns="0" rIns="0" bIns="0"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smtClean="0"/>
              <a:t>Click icon to add chart</a:t>
            </a:r>
            <a:endParaRPr lang="en-US" noProof="0" dirty="0" smtClean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685800" y="1120187"/>
            <a:ext cx="4005072" cy="548640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4"/>
          </p:nvPr>
        </p:nvSpPr>
        <p:spPr>
          <a:xfrm>
            <a:off x="4800600" y="1120187"/>
            <a:ext cx="3895344" cy="548640"/>
          </a:xfrm>
          <a:prstGeom prst="rect">
            <a:avLst/>
          </a:prstGeom>
        </p:spPr>
        <p:txBody>
          <a:bodyPr tIns="0" rIns="0" bIns="0" anchor="b" anchorCtr="0"/>
          <a:lstStyle>
            <a:lvl1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pic>
        <p:nvPicPr>
          <p:cNvPr id="15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2174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r>
              <a:rPr lang="en-US" dirty="0" smtClean="0"/>
              <a:t>This can span two lines</a:t>
            </a:r>
            <a:endParaRPr lang="en-US" dirty="0"/>
          </a:p>
        </p:txBody>
      </p:sp>
      <p:sp>
        <p:nvSpPr>
          <p:cNvPr id="13" name="Text Placeholder 15"/>
          <p:cNvSpPr>
            <a:spLocks noGrp="1"/>
          </p:cNvSpPr>
          <p:nvPr>
            <p:ph type="body" sz="quarter" idx="18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83671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e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9" name="Chart Placeholder 8"/>
          <p:cNvSpPr>
            <a:spLocks noGrp="1"/>
          </p:cNvSpPr>
          <p:nvPr>
            <p:ph type="chart" sz="quarter" idx="12"/>
          </p:nvPr>
        </p:nvSpPr>
        <p:spPr>
          <a:xfrm>
            <a:off x="685800" y="1683028"/>
            <a:ext cx="8001000" cy="4169133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smtClean="0"/>
              <a:t>Click icon to add chart</a:t>
            </a:r>
            <a:endParaRPr lang="en-US" noProof="0" dirty="0" smtClean="0"/>
          </a:p>
        </p:txBody>
      </p:sp>
      <p:pic>
        <p:nvPicPr>
          <p:cNvPr id="12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685800" y="91439"/>
            <a:ext cx="8001000" cy="1034996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5800" y="1120187"/>
            <a:ext cx="4005072" cy="548640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30408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3" name="Picture Placeholder 12"/>
          <p:cNvSpPr>
            <a:spLocks noGrp="1"/>
          </p:cNvSpPr>
          <p:nvPr>
            <p:ph type="pic" sz="quarter" idx="16"/>
          </p:nvPr>
        </p:nvSpPr>
        <p:spPr>
          <a:xfrm>
            <a:off x="685800" y="1113184"/>
            <a:ext cx="8001000" cy="4738976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pic>
        <p:nvPicPr>
          <p:cNvPr id="14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2174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r>
              <a:rPr lang="en-US" dirty="0" smtClean="0"/>
              <a:t>This can span two lines</a:t>
            </a:r>
            <a:endParaRPr lang="en-US" dirty="0"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7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88376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pic>
        <p:nvPicPr>
          <p:cNvPr id="7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53072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*full-screen image/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051980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91439"/>
            <a:ext cx="8001000" cy="1021743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 baseline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13183"/>
            <a:ext cx="8001000" cy="455609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ts val="1500"/>
              </a:lnSpc>
              <a:spcBef>
                <a:spcPts val="0"/>
              </a:spcBef>
              <a:spcAft>
                <a:spcPts val="0"/>
              </a:spcAft>
              <a:buNone/>
              <a:defRPr sz="1400" i="1">
                <a:latin typeface="+mj-lt"/>
              </a:defRPr>
            </a:lvl1pPr>
            <a:lvl2pPr marL="457200" indent="0">
              <a:spcAft>
                <a:spcPts val="400"/>
              </a:spcAft>
              <a:buNone/>
              <a:defRPr sz="1600"/>
            </a:lvl2pPr>
            <a:lvl3pPr marL="914400" indent="0">
              <a:spcAft>
                <a:spcPts val="400"/>
              </a:spcAft>
              <a:buNone/>
              <a:defRPr sz="1600"/>
            </a:lvl3pPr>
            <a:lvl4pPr marL="1371600" indent="0">
              <a:spcAft>
                <a:spcPts val="400"/>
              </a:spcAft>
              <a:buNone/>
              <a:defRPr sz="1600"/>
            </a:lvl4pPr>
            <a:lvl5pPr marL="1828800" indent="0">
              <a:spcAft>
                <a:spcPts val="400"/>
              </a:spcAft>
              <a:buFont typeface="Arial" pitchFamily="34" charset="0"/>
              <a:buNone/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08682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presentation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924802" y="6438375"/>
            <a:ext cx="811213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ww.eia.gov</a:t>
            </a:r>
          </a:p>
        </p:txBody>
      </p:sp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7735094" y="6539180"/>
            <a:ext cx="182563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cxnSp>
        <p:nvCxnSpPr>
          <p:cNvPr id="6" name="Straight Connector 10"/>
          <p:cNvCxnSpPr>
            <a:cxnSpLocks noChangeShapeType="1"/>
          </p:cNvCxnSpPr>
          <p:nvPr/>
        </p:nvCxnSpPr>
        <p:spPr bwMode="auto">
          <a:xfrm rot="10800000" flipH="1">
            <a:off x="608013" y="3179395"/>
            <a:ext cx="80502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</p:spPr>
      </p:cxnSp>
      <p:pic>
        <p:nvPicPr>
          <p:cNvPr id="7" name="Picture 11" descr="icon_row-01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1400" y="2498485"/>
            <a:ext cx="7164449" cy="4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776288" y="6493561"/>
            <a:ext cx="4030662" cy="32316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.S. Energy Information Administration</a:t>
            </a:r>
          </a:p>
        </p:txBody>
      </p:sp>
      <p:cxnSp>
        <p:nvCxnSpPr>
          <p:cNvPr id="10" name="Straight Connector 12"/>
          <p:cNvCxnSpPr>
            <a:cxnSpLocks noChangeShapeType="1"/>
          </p:cNvCxnSpPr>
          <p:nvPr/>
        </p:nvCxnSpPr>
        <p:spPr bwMode="auto">
          <a:xfrm rot="5400000">
            <a:off x="538164" y="6616700"/>
            <a:ext cx="285751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5672138" y="6438375"/>
            <a:ext cx="2082800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dependent Statistics &amp; Analysi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14400" y="517284"/>
            <a:ext cx="7772400" cy="1371600"/>
          </a:xfrm>
          <a:prstGeom prst="rect">
            <a:avLst/>
          </a:prstGeom>
        </p:spPr>
        <p:txBody>
          <a:bodyPr anchor="b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tle – Click to edit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342780"/>
            <a:ext cx="7388352" cy="1417320"/>
          </a:xfrm>
          <a:prstGeom prst="rect">
            <a:avLst/>
          </a:prstGeom>
        </p:spPr>
        <p:txBody>
          <a:bodyPr/>
          <a:lstStyle>
            <a:lvl1pPr marL="347472" marR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600" i="1">
                <a:latin typeface="+mj-lt"/>
              </a:defRPr>
            </a:lvl1pPr>
          </a:lstStyle>
          <a:p>
            <a:pPr lvl="0"/>
            <a:r>
              <a:rPr lang="en-US" dirty="0" smtClean="0"/>
              <a:t>Audience</a:t>
            </a:r>
          </a:p>
          <a:p>
            <a:pPr lvl="0"/>
            <a:r>
              <a:rPr lang="en-US" dirty="0" smtClean="0"/>
              <a:t>Presenter, Title</a:t>
            </a:r>
          </a:p>
          <a:p>
            <a:pPr lvl="0"/>
            <a:r>
              <a:rPr lang="en-US" dirty="0" smtClean="0"/>
              <a:t>Month DD, YYYY  |  City, State</a:t>
            </a:r>
          </a:p>
        </p:txBody>
      </p:sp>
    </p:spTree>
    <p:extLst>
      <p:ext uri="{BB962C8B-B14F-4D97-AF65-F5344CB8AC3E}">
        <p14:creationId xmlns:p14="http://schemas.microsoft.com/office/powerpoint/2010/main" val="395781697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alternate presentation title slide (with subtitl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0"/>
          <p:cNvCxnSpPr>
            <a:cxnSpLocks noChangeShapeType="1"/>
          </p:cNvCxnSpPr>
          <p:nvPr/>
        </p:nvCxnSpPr>
        <p:spPr bwMode="auto">
          <a:xfrm rot="10800000" flipH="1">
            <a:off x="608013" y="3179395"/>
            <a:ext cx="80502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</p:spPr>
      </p:cxnSp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776288" y="6493561"/>
            <a:ext cx="4030662" cy="32316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.S. Energy Information Administration</a:t>
            </a:r>
          </a:p>
        </p:txBody>
      </p:sp>
      <p:cxnSp>
        <p:nvCxnSpPr>
          <p:cNvPr id="11" name="Straight Connector 12"/>
          <p:cNvCxnSpPr>
            <a:cxnSpLocks noChangeShapeType="1"/>
          </p:cNvCxnSpPr>
          <p:nvPr/>
        </p:nvCxnSpPr>
        <p:spPr bwMode="auto">
          <a:xfrm rot="5400000">
            <a:off x="538164" y="6616700"/>
            <a:ext cx="285751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7284"/>
            <a:ext cx="7772400" cy="731520"/>
          </a:xfrm>
          <a:prstGeom prst="rect">
            <a:avLst/>
          </a:prstGeom>
        </p:spPr>
        <p:txBody>
          <a:bodyPr anchor="b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342780"/>
            <a:ext cx="7388352" cy="1417320"/>
          </a:xfrm>
          <a:prstGeom prst="rect">
            <a:avLst/>
          </a:prstGeom>
        </p:spPr>
        <p:txBody>
          <a:bodyPr/>
          <a:lstStyle>
            <a:lvl1pPr marL="347472" marR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600" i="1">
                <a:latin typeface="+mj-lt"/>
              </a:defRPr>
            </a:lvl1pPr>
          </a:lstStyle>
          <a:p>
            <a:pPr lvl="0"/>
            <a:r>
              <a:rPr lang="en-US" dirty="0" smtClean="0"/>
              <a:t>Audience</a:t>
            </a:r>
          </a:p>
          <a:p>
            <a:pPr lvl="0"/>
            <a:r>
              <a:rPr lang="en-US" dirty="0" smtClean="0"/>
              <a:t>Presenter, Title</a:t>
            </a:r>
          </a:p>
          <a:p>
            <a:pPr lvl="0"/>
            <a:r>
              <a:rPr lang="en-US" dirty="0" smtClean="0"/>
              <a:t>Month DD, YYYY  |  City, State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1321956"/>
            <a:ext cx="7388352" cy="841248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000" i="1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Subhead – Click to edit</a:t>
            </a:r>
          </a:p>
        </p:txBody>
      </p:sp>
      <p:pic>
        <p:nvPicPr>
          <p:cNvPr id="13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1" descr="icon_row-01.pn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1400" y="2498485"/>
            <a:ext cx="7164449" cy="4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7924802" y="6438375"/>
            <a:ext cx="811213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ww.eia.gov</a:t>
            </a:r>
          </a:p>
        </p:txBody>
      </p:sp>
      <p:cxnSp>
        <p:nvCxnSpPr>
          <p:cNvPr id="21" name="Straight Connector 12"/>
          <p:cNvCxnSpPr>
            <a:cxnSpLocks noChangeShapeType="1"/>
          </p:cNvCxnSpPr>
          <p:nvPr userDrawn="1"/>
        </p:nvCxnSpPr>
        <p:spPr bwMode="auto">
          <a:xfrm rot="5400000">
            <a:off x="7735094" y="6539180"/>
            <a:ext cx="182563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2" name="TextBox 14"/>
          <p:cNvSpPr txBox="1">
            <a:spLocks noChangeArrowheads="1"/>
          </p:cNvSpPr>
          <p:nvPr userDrawn="1"/>
        </p:nvSpPr>
        <p:spPr bwMode="auto">
          <a:xfrm>
            <a:off x="5672138" y="6438375"/>
            <a:ext cx="2082800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dependent Statistics &amp; Analysis</a:t>
            </a:r>
          </a:p>
        </p:txBody>
      </p:sp>
    </p:spTree>
    <p:extLst>
      <p:ext uri="{BB962C8B-B14F-4D97-AF65-F5344CB8AC3E}">
        <p14:creationId xmlns:p14="http://schemas.microsoft.com/office/powerpoint/2010/main" val="314345780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1522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88720"/>
            <a:ext cx="8001000" cy="4846320"/>
          </a:xfrm>
          <a:prstGeom prst="rect">
            <a:avLst/>
          </a:prstGeom>
        </p:spPr>
        <p:txBody>
          <a:bodyPr lIns="0" tIns="0" rIns="0" b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 marL="694944" indent="-237744">
              <a:spcAft>
                <a:spcPts val="400"/>
              </a:spcAft>
              <a:defRPr sz="1400"/>
            </a:lvl2pPr>
            <a:lvl3pPr marL="1088136" indent="-173736">
              <a:spcAft>
                <a:spcPts val="400"/>
              </a:spcAft>
              <a:defRPr sz="1400"/>
            </a:lvl3pPr>
            <a:lvl4pPr marL="1609344" indent="-237744">
              <a:spcAft>
                <a:spcPts val="400"/>
              </a:spcAft>
              <a:defRPr sz="1400"/>
            </a:lvl4pPr>
            <a:lvl5pPr marL="2002536" indent="-173736"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2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50153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2765"/>
            <a:ext cx="8001000" cy="102041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88720"/>
            <a:ext cx="8001000" cy="4846320"/>
          </a:xfrm>
          <a:prstGeom prst="rect">
            <a:avLst/>
          </a:prstGeom>
        </p:spPr>
        <p:txBody>
          <a:bodyPr lIns="0" tIns="0" rIns="0" b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 marL="694944" indent="-237744">
              <a:spcAft>
                <a:spcPts val="400"/>
              </a:spcAft>
              <a:defRPr sz="1400"/>
            </a:lvl2pPr>
            <a:lvl3pPr marL="1088136" indent="-173736">
              <a:spcAft>
                <a:spcPts val="400"/>
              </a:spcAft>
              <a:defRPr sz="1400"/>
            </a:lvl3pPr>
            <a:lvl4pPr marL="1609344" indent="-237744">
              <a:spcAft>
                <a:spcPts val="400"/>
              </a:spcAft>
              <a:defRPr sz="1400"/>
            </a:lvl4pPr>
            <a:lvl5pPr marL="2002536" indent="-173736"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264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5641CD-A50C-4A04-8269-79BF76E5D4C7}" type="datetime1">
              <a:rPr lang="it-IT" smtClean="0"/>
              <a:pPr/>
              <a:t>27/09/2024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and 2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188720"/>
            <a:ext cx="3931920" cy="4663440"/>
          </a:xfrm>
          <a:prstGeom prst="rect">
            <a:avLst/>
          </a:prstGeom>
        </p:spPr>
        <p:txBody>
          <a:bodyPr lIns="0" t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188720"/>
            <a:ext cx="4023360" cy="4663440"/>
          </a:xfrm>
          <a:prstGeom prst="rect">
            <a:avLst/>
          </a:prstGeom>
        </p:spPr>
        <p:txBody>
          <a:bodyPr t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106018"/>
            <a:ext cx="8001000" cy="1007165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pic>
        <p:nvPicPr>
          <p:cNvPr id="12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2651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2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2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188720"/>
            <a:ext cx="3931920" cy="4663440"/>
          </a:xfrm>
          <a:prstGeom prst="rect">
            <a:avLst/>
          </a:prstGeom>
        </p:spPr>
        <p:txBody>
          <a:bodyPr lIns="0" t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188720"/>
            <a:ext cx="4023360" cy="4663440"/>
          </a:xfrm>
          <a:prstGeom prst="rect">
            <a:avLst/>
          </a:prstGeom>
        </p:spPr>
        <p:txBody>
          <a:bodyPr t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11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2765"/>
            <a:ext cx="8001000" cy="102041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9043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2 labeled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722784"/>
            <a:ext cx="3931920" cy="4129377"/>
          </a:xfrm>
          <a:prstGeom prst="rect">
            <a:avLst/>
          </a:prstGeom>
        </p:spPr>
        <p:txBody>
          <a:bodyPr l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722784"/>
            <a:ext cx="4023360" cy="4129377"/>
          </a:xfrm>
          <a:prstGeom prst="rect">
            <a:avLst/>
          </a:prstGeom>
        </p:spPr>
        <p:txBody>
          <a:bodyPr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5800" y="1192694"/>
            <a:ext cx="3931920" cy="467801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6" name="Text Placeholder 13"/>
          <p:cNvSpPr>
            <a:spLocks noGrp="1"/>
          </p:cNvSpPr>
          <p:nvPr>
            <p:ph type="body" sz="quarter" idx="18"/>
          </p:nvPr>
        </p:nvSpPr>
        <p:spPr>
          <a:xfrm>
            <a:off x="4663440" y="1192694"/>
            <a:ext cx="4023360" cy="467801"/>
          </a:xfrm>
          <a:prstGeom prst="rect">
            <a:avLst/>
          </a:prstGeom>
        </p:spPr>
        <p:txBody>
          <a:bodyPr tIns="0" rIns="0" bIns="0" anchor="b" anchorCtr="0"/>
          <a:lstStyle>
            <a:lvl1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 algn="r"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pic>
        <p:nvPicPr>
          <p:cNvPr id="17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9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685800" y="121920"/>
            <a:ext cx="8001000" cy="99126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14811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12848"/>
            <a:ext cx="8229600" cy="1490472"/>
          </a:xfrm>
          <a:prstGeom prst="rect">
            <a:avLst/>
          </a:prstGeom>
        </p:spPr>
        <p:txBody>
          <a:bodyPr anchor="b" anchorCtr="0"/>
          <a:lstStyle>
            <a:lvl1pPr algn="ctr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Section Title — click to edit</a:t>
            </a:r>
            <a:endParaRPr lang="en-US" dirty="0"/>
          </a:p>
        </p:txBody>
      </p:sp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06848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41"/>
            <a:ext cx="8001000" cy="1021743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82970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34996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</a:t>
            </a:r>
            <a:br>
              <a:rPr lang="en-US" dirty="0" smtClean="0"/>
            </a:br>
            <a:r>
              <a:rPr lang="en-US" dirty="0" smtClean="0"/>
              <a:t>text.</a:t>
            </a:r>
            <a:endParaRPr lang="en-US" dirty="0"/>
          </a:p>
        </p:txBody>
      </p:sp>
      <p:sp>
        <p:nvSpPr>
          <p:cNvPr id="9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45408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ine or bar 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9" name="Chart Placeholder 8"/>
          <p:cNvSpPr>
            <a:spLocks noGrp="1"/>
          </p:cNvSpPr>
          <p:nvPr>
            <p:ph type="chart" sz="quarter" idx="12"/>
          </p:nvPr>
        </p:nvSpPr>
        <p:spPr>
          <a:xfrm>
            <a:off x="685800" y="1749287"/>
            <a:ext cx="8001000" cy="4102872"/>
          </a:xfrm>
          <a:prstGeom prst="rect">
            <a:avLst/>
          </a:prstGeom>
        </p:spPr>
        <p:txBody>
          <a:bodyPr lIns="0" tIns="0" rIns="0" bIns="0"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chart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685800" y="1120187"/>
            <a:ext cx="4005072" cy="548640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4"/>
          </p:nvPr>
        </p:nvSpPr>
        <p:spPr>
          <a:xfrm>
            <a:off x="4800600" y="1120187"/>
            <a:ext cx="3895344" cy="548640"/>
          </a:xfrm>
          <a:prstGeom prst="rect">
            <a:avLst/>
          </a:prstGeom>
        </p:spPr>
        <p:txBody>
          <a:bodyPr tIns="0" rIns="0" bIns="0" anchor="b" anchorCtr="0"/>
          <a:lstStyle>
            <a:lvl1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pic>
        <p:nvPicPr>
          <p:cNvPr id="15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2174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r>
              <a:rPr lang="en-US" dirty="0" smtClean="0"/>
              <a:t>This can span two lines</a:t>
            </a:r>
            <a:endParaRPr lang="en-US" dirty="0"/>
          </a:p>
        </p:txBody>
      </p:sp>
      <p:sp>
        <p:nvSpPr>
          <p:cNvPr id="13" name="Text Placeholder 15"/>
          <p:cNvSpPr>
            <a:spLocks noGrp="1"/>
          </p:cNvSpPr>
          <p:nvPr>
            <p:ph type="body" sz="quarter" idx="18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95463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e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9" name="Chart Placeholder 8"/>
          <p:cNvSpPr>
            <a:spLocks noGrp="1"/>
          </p:cNvSpPr>
          <p:nvPr>
            <p:ph type="chart" sz="quarter" idx="12"/>
          </p:nvPr>
        </p:nvSpPr>
        <p:spPr>
          <a:xfrm>
            <a:off x="685800" y="1683028"/>
            <a:ext cx="8001000" cy="4169133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chart</a:t>
            </a:r>
          </a:p>
        </p:txBody>
      </p:sp>
      <p:pic>
        <p:nvPicPr>
          <p:cNvPr id="12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685800" y="91439"/>
            <a:ext cx="8001000" cy="1034996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5800" y="1120187"/>
            <a:ext cx="4005072" cy="548640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11797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3" name="Picture Placeholder 12"/>
          <p:cNvSpPr>
            <a:spLocks noGrp="1"/>
          </p:cNvSpPr>
          <p:nvPr>
            <p:ph type="pic" sz="quarter" idx="16"/>
          </p:nvPr>
        </p:nvSpPr>
        <p:spPr>
          <a:xfrm>
            <a:off x="685800" y="1113184"/>
            <a:ext cx="8001000" cy="4738976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pic>
        <p:nvPicPr>
          <p:cNvPr id="14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2174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r>
              <a:rPr lang="en-US" dirty="0" smtClean="0"/>
              <a:t>This can span two lines</a:t>
            </a:r>
            <a:endParaRPr lang="en-US" dirty="0"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7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15661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pic>
        <p:nvPicPr>
          <p:cNvPr id="7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72423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C306E3-1972-4D57-8EE0-37D3128D60C7}" type="datetime1">
              <a:rPr lang="it-IT" smtClean="0"/>
              <a:pPr/>
              <a:t>27/09/2024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*full-screen image/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7761939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91439"/>
            <a:ext cx="8001000" cy="1021743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 baseline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13183"/>
            <a:ext cx="8001000" cy="455609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ts val="1500"/>
              </a:lnSpc>
              <a:spcBef>
                <a:spcPts val="0"/>
              </a:spcBef>
              <a:spcAft>
                <a:spcPts val="0"/>
              </a:spcAft>
              <a:buNone/>
              <a:defRPr sz="1400" i="1">
                <a:latin typeface="+mj-lt"/>
              </a:defRPr>
            </a:lvl1pPr>
            <a:lvl2pPr marL="457200" indent="0">
              <a:spcAft>
                <a:spcPts val="400"/>
              </a:spcAft>
              <a:buNone/>
              <a:defRPr sz="1600"/>
            </a:lvl2pPr>
            <a:lvl3pPr marL="914400" indent="0">
              <a:spcAft>
                <a:spcPts val="400"/>
              </a:spcAft>
              <a:buNone/>
              <a:defRPr sz="1600"/>
            </a:lvl3pPr>
            <a:lvl4pPr marL="1371600" indent="0">
              <a:spcAft>
                <a:spcPts val="400"/>
              </a:spcAft>
              <a:buNone/>
              <a:defRPr sz="1600"/>
            </a:lvl4pPr>
            <a:lvl5pPr marL="1828800" indent="0">
              <a:spcAft>
                <a:spcPts val="400"/>
              </a:spcAft>
              <a:buFont typeface="Arial" pitchFamily="34" charset="0"/>
              <a:buNone/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8231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presentation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924802" y="6438375"/>
            <a:ext cx="811213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ww.eia.gov</a:t>
            </a:r>
          </a:p>
        </p:txBody>
      </p:sp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7735094" y="6539180"/>
            <a:ext cx="182563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cxnSp>
        <p:nvCxnSpPr>
          <p:cNvPr id="6" name="Straight Connector 10"/>
          <p:cNvCxnSpPr>
            <a:cxnSpLocks noChangeShapeType="1"/>
          </p:cNvCxnSpPr>
          <p:nvPr/>
        </p:nvCxnSpPr>
        <p:spPr bwMode="auto">
          <a:xfrm rot="10800000" flipH="1">
            <a:off x="608013" y="3179395"/>
            <a:ext cx="80502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</p:spPr>
      </p:cxnSp>
      <p:pic>
        <p:nvPicPr>
          <p:cNvPr id="7" name="Picture 11" descr="icon_row-01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1400" y="2498485"/>
            <a:ext cx="7164449" cy="4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776288" y="6493561"/>
            <a:ext cx="4030662" cy="32316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.S. Energy Information Administration</a:t>
            </a:r>
          </a:p>
        </p:txBody>
      </p:sp>
      <p:cxnSp>
        <p:nvCxnSpPr>
          <p:cNvPr id="10" name="Straight Connector 12"/>
          <p:cNvCxnSpPr>
            <a:cxnSpLocks noChangeShapeType="1"/>
          </p:cNvCxnSpPr>
          <p:nvPr/>
        </p:nvCxnSpPr>
        <p:spPr bwMode="auto">
          <a:xfrm rot="5400000">
            <a:off x="538164" y="6616700"/>
            <a:ext cx="285751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5672138" y="6438375"/>
            <a:ext cx="2082800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dependent Statistics &amp; Analysi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14400" y="517284"/>
            <a:ext cx="7772400" cy="1371600"/>
          </a:xfrm>
          <a:prstGeom prst="rect">
            <a:avLst/>
          </a:prstGeom>
        </p:spPr>
        <p:txBody>
          <a:bodyPr anchor="b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tle – Click to edit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342780"/>
            <a:ext cx="7388352" cy="1417320"/>
          </a:xfrm>
          <a:prstGeom prst="rect">
            <a:avLst/>
          </a:prstGeom>
        </p:spPr>
        <p:txBody>
          <a:bodyPr/>
          <a:lstStyle>
            <a:lvl1pPr marL="347472" marR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600" i="1">
                <a:latin typeface="+mj-lt"/>
              </a:defRPr>
            </a:lvl1pPr>
          </a:lstStyle>
          <a:p>
            <a:pPr lvl="0"/>
            <a:r>
              <a:rPr lang="en-US" dirty="0" smtClean="0"/>
              <a:t>Audience</a:t>
            </a:r>
          </a:p>
          <a:p>
            <a:pPr lvl="0"/>
            <a:r>
              <a:rPr lang="en-US" dirty="0" smtClean="0"/>
              <a:t>Presenter, Title</a:t>
            </a:r>
          </a:p>
          <a:p>
            <a:pPr lvl="0"/>
            <a:r>
              <a:rPr lang="en-US" dirty="0" smtClean="0"/>
              <a:t>Month DD, YYYY  |  City, State</a:t>
            </a:r>
          </a:p>
        </p:txBody>
      </p:sp>
    </p:spTree>
    <p:extLst>
      <p:ext uri="{BB962C8B-B14F-4D97-AF65-F5344CB8AC3E}">
        <p14:creationId xmlns:p14="http://schemas.microsoft.com/office/powerpoint/2010/main" val="312339320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alternate presentation title slide (with subtitl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0"/>
          <p:cNvCxnSpPr>
            <a:cxnSpLocks noChangeShapeType="1"/>
          </p:cNvCxnSpPr>
          <p:nvPr/>
        </p:nvCxnSpPr>
        <p:spPr bwMode="auto">
          <a:xfrm rot="10800000" flipH="1">
            <a:off x="608013" y="3179395"/>
            <a:ext cx="80502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</p:spPr>
      </p:cxnSp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776288" y="6493561"/>
            <a:ext cx="4030662" cy="32316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.S. Energy Information Administration</a:t>
            </a:r>
          </a:p>
        </p:txBody>
      </p:sp>
      <p:cxnSp>
        <p:nvCxnSpPr>
          <p:cNvPr id="11" name="Straight Connector 12"/>
          <p:cNvCxnSpPr>
            <a:cxnSpLocks noChangeShapeType="1"/>
          </p:cNvCxnSpPr>
          <p:nvPr/>
        </p:nvCxnSpPr>
        <p:spPr bwMode="auto">
          <a:xfrm rot="5400000">
            <a:off x="538164" y="6616700"/>
            <a:ext cx="285751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7284"/>
            <a:ext cx="7772400" cy="731520"/>
          </a:xfrm>
          <a:prstGeom prst="rect">
            <a:avLst/>
          </a:prstGeom>
        </p:spPr>
        <p:txBody>
          <a:bodyPr anchor="b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342780"/>
            <a:ext cx="7388352" cy="1417320"/>
          </a:xfrm>
          <a:prstGeom prst="rect">
            <a:avLst/>
          </a:prstGeom>
        </p:spPr>
        <p:txBody>
          <a:bodyPr/>
          <a:lstStyle>
            <a:lvl1pPr marL="347472" marR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600" i="1">
                <a:latin typeface="+mj-lt"/>
              </a:defRPr>
            </a:lvl1pPr>
          </a:lstStyle>
          <a:p>
            <a:pPr lvl="0"/>
            <a:r>
              <a:rPr lang="en-US" dirty="0" smtClean="0"/>
              <a:t>Audience</a:t>
            </a:r>
          </a:p>
          <a:p>
            <a:pPr lvl="0"/>
            <a:r>
              <a:rPr lang="en-US" dirty="0" smtClean="0"/>
              <a:t>Presenter, Title</a:t>
            </a:r>
          </a:p>
          <a:p>
            <a:pPr lvl="0"/>
            <a:r>
              <a:rPr lang="en-US" dirty="0" smtClean="0"/>
              <a:t>Month DD, YYYY  |  City, State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1321956"/>
            <a:ext cx="7388352" cy="841248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000" i="1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Subhead – Click to edit</a:t>
            </a:r>
          </a:p>
        </p:txBody>
      </p:sp>
      <p:pic>
        <p:nvPicPr>
          <p:cNvPr id="13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1" descr="icon_row-01.pn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1400" y="2498485"/>
            <a:ext cx="7164449" cy="4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7924802" y="6438375"/>
            <a:ext cx="811213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ww.eia.gov</a:t>
            </a:r>
          </a:p>
        </p:txBody>
      </p:sp>
      <p:cxnSp>
        <p:nvCxnSpPr>
          <p:cNvPr id="21" name="Straight Connector 12"/>
          <p:cNvCxnSpPr>
            <a:cxnSpLocks noChangeShapeType="1"/>
          </p:cNvCxnSpPr>
          <p:nvPr userDrawn="1"/>
        </p:nvCxnSpPr>
        <p:spPr bwMode="auto">
          <a:xfrm rot="5400000">
            <a:off x="7735094" y="6539180"/>
            <a:ext cx="182563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2" name="TextBox 14"/>
          <p:cNvSpPr txBox="1">
            <a:spLocks noChangeArrowheads="1"/>
          </p:cNvSpPr>
          <p:nvPr userDrawn="1"/>
        </p:nvSpPr>
        <p:spPr bwMode="auto">
          <a:xfrm>
            <a:off x="5672138" y="6438375"/>
            <a:ext cx="2082800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dependent Statistics &amp; Analysis</a:t>
            </a:r>
          </a:p>
        </p:txBody>
      </p:sp>
    </p:spTree>
    <p:extLst>
      <p:ext uri="{BB962C8B-B14F-4D97-AF65-F5344CB8AC3E}">
        <p14:creationId xmlns:p14="http://schemas.microsoft.com/office/powerpoint/2010/main" val="428760786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1522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88720"/>
            <a:ext cx="8001000" cy="4846320"/>
          </a:xfrm>
          <a:prstGeom prst="rect">
            <a:avLst/>
          </a:prstGeom>
        </p:spPr>
        <p:txBody>
          <a:bodyPr lIns="0" tIns="0" rIns="0" b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 marL="694944" indent="-237744">
              <a:spcAft>
                <a:spcPts val="400"/>
              </a:spcAft>
              <a:defRPr sz="1400"/>
            </a:lvl2pPr>
            <a:lvl3pPr marL="1088136" indent="-173736">
              <a:spcAft>
                <a:spcPts val="400"/>
              </a:spcAft>
              <a:defRPr sz="1400"/>
            </a:lvl3pPr>
            <a:lvl4pPr marL="1609344" indent="-237744">
              <a:spcAft>
                <a:spcPts val="400"/>
              </a:spcAft>
              <a:defRPr sz="1400"/>
            </a:lvl4pPr>
            <a:lvl5pPr marL="2002536" indent="-173736"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2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05666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2765"/>
            <a:ext cx="8001000" cy="102041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88720"/>
            <a:ext cx="8001000" cy="4846320"/>
          </a:xfrm>
          <a:prstGeom prst="rect">
            <a:avLst/>
          </a:prstGeom>
        </p:spPr>
        <p:txBody>
          <a:bodyPr lIns="0" tIns="0" rIns="0" b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 marL="694944" indent="-237744">
              <a:spcAft>
                <a:spcPts val="400"/>
              </a:spcAft>
              <a:defRPr sz="1400"/>
            </a:lvl2pPr>
            <a:lvl3pPr marL="1088136" indent="-173736">
              <a:spcAft>
                <a:spcPts val="400"/>
              </a:spcAft>
              <a:defRPr sz="1400"/>
            </a:lvl3pPr>
            <a:lvl4pPr marL="1609344" indent="-237744">
              <a:spcAft>
                <a:spcPts val="400"/>
              </a:spcAft>
              <a:defRPr sz="1400"/>
            </a:lvl4pPr>
            <a:lvl5pPr marL="2002536" indent="-173736"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33187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and 2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188720"/>
            <a:ext cx="3931920" cy="4663440"/>
          </a:xfrm>
          <a:prstGeom prst="rect">
            <a:avLst/>
          </a:prstGeom>
        </p:spPr>
        <p:txBody>
          <a:bodyPr lIns="0" t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188720"/>
            <a:ext cx="4023360" cy="4663440"/>
          </a:xfrm>
          <a:prstGeom prst="rect">
            <a:avLst/>
          </a:prstGeom>
        </p:spPr>
        <p:txBody>
          <a:bodyPr t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106018"/>
            <a:ext cx="8001000" cy="1007165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pic>
        <p:nvPicPr>
          <p:cNvPr id="12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91287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2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2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188720"/>
            <a:ext cx="3931920" cy="4663440"/>
          </a:xfrm>
          <a:prstGeom prst="rect">
            <a:avLst/>
          </a:prstGeom>
        </p:spPr>
        <p:txBody>
          <a:bodyPr lIns="0" t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188720"/>
            <a:ext cx="4023360" cy="4663440"/>
          </a:xfrm>
          <a:prstGeom prst="rect">
            <a:avLst/>
          </a:prstGeom>
        </p:spPr>
        <p:txBody>
          <a:bodyPr t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11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2765"/>
            <a:ext cx="8001000" cy="102041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45328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2 labeled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722784"/>
            <a:ext cx="3931920" cy="4129377"/>
          </a:xfrm>
          <a:prstGeom prst="rect">
            <a:avLst/>
          </a:prstGeom>
        </p:spPr>
        <p:txBody>
          <a:bodyPr l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722784"/>
            <a:ext cx="4023360" cy="4129377"/>
          </a:xfrm>
          <a:prstGeom prst="rect">
            <a:avLst/>
          </a:prstGeom>
        </p:spPr>
        <p:txBody>
          <a:bodyPr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5800" y="1192694"/>
            <a:ext cx="3931920" cy="467801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6" name="Text Placeholder 13"/>
          <p:cNvSpPr>
            <a:spLocks noGrp="1"/>
          </p:cNvSpPr>
          <p:nvPr>
            <p:ph type="body" sz="quarter" idx="18"/>
          </p:nvPr>
        </p:nvSpPr>
        <p:spPr>
          <a:xfrm>
            <a:off x="4663440" y="1192694"/>
            <a:ext cx="4023360" cy="467801"/>
          </a:xfrm>
          <a:prstGeom prst="rect">
            <a:avLst/>
          </a:prstGeom>
        </p:spPr>
        <p:txBody>
          <a:bodyPr tIns="0" rIns="0" bIns="0" anchor="b" anchorCtr="0"/>
          <a:lstStyle>
            <a:lvl1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 algn="r"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pic>
        <p:nvPicPr>
          <p:cNvPr id="17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9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685800" y="121920"/>
            <a:ext cx="8001000" cy="99126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24748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12848"/>
            <a:ext cx="8229600" cy="1490472"/>
          </a:xfrm>
          <a:prstGeom prst="rect">
            <a:avLst/>
          </a:prstGeom>
        </p:spPr>
        <p:txBody>
          <a:bodyPr anchor="b" anchorCtr="0"/>
          <a:lstStyle>
            <a:lvl1pPr algn="ctr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Section Title — click to edit</a:t>
            </a:r>
            <a:endParaRPr lang="en-US" dirty="0"/>
          </a:p>
        </p:txBody>
      </p:sp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3963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49D56-6795-4322-A248-C55E9731C018}" type="datetime1">
              <a:rPr lang="it-IT" smtClean="0"/>
              <a:pPr/>
              <a:t>27/09/2024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41"/>
            <a:ext cx="8001000" cy="1021743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95127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34996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</a:t>
            </a:r>
            <a:br>
              <a:rPr lang="en-US" dirty="0" smtClean="0"/>
            </a:br>
            <a:r>
              <a:rPr lang="en-US" dirty="0" smtClean="0"/>
              <a:t>text.</a:t>
            </a:r>
            <a:endParaRPr lang="en-US" dirty="0"/>
          </a:p>
        </p:txBody>
      </p:sp>
      <p:sp>
        <p:nvSpPr>
          <p:cNvPr id="9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94888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ine or bar 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9" name="Chart Placeholder 8"/>
          <p:cNvSpPr>
            <a:spLocks noGrp="1"/>
          </p:cNvSpPr>
          <p:nvPr>
            <p:ph type="chart" sz="quarter" idx="12"/>
          </p:nvPr>
        </p:nvSpPr>
        <p:spPr>
          <a:xfrm>
            <a:off x="685800" y="1749287"/>
            <a:ext cx="8001000" cy="4102872"/>
          </a:xfrm>
          <a:prstGeom prst="rect">
            <a:avLst/>
          </a:prstGeom>
        </p:spPr>
        <p:txBody>
          <a:bodyPr lIns="0" tIns="0" rIns="0" bIns="0"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chart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685800" y="1120187"/>
            <a:ext cx="4005072" cy="548640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4"/>
          </p:nvPr>
        </p:nvSpPr>
        <p:spPr>
          <a:xfrm>
            <a:off x="4800600" y="1120187"/>
            <a:ext cx="3895344" cy="548640"/>
          </a:xfrm>
          <a:prstGeom prst="rect">
            <a:avLst/>
          </a:prstGeom>
        </p:spPr>
        <p:txBody>
          <a:bodyPr tIns="0" rIns="0" bIns="0" anchor="b" anchorCtr="0"/>
          <a:lstStyle>
            <a:lvl1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pic>
        <p:nvPicPr>
          <p:cNvPr id="15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2174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r>
              <a:rPr lang="en-US" dirty="0" smtClean="0"/>
              <a:t>This can span two lines</a:t>
            </a:r>
            <a:endParaRPr lang="en-US" dirty="0"/>
          </a:p>
        </p:txBody>
      </p:sp>
      <p:sp>
        <p:nvSpPr>
          <p:cNvPr id="13" name="Text Placeholder 15"/>
          <p:cNvSpPr>
            <a:spLocks noGrp="1"/>
          </p:cNvSpPr>
          <p:nvPr>
            <p:ph type="body" sz="quarter" idx="18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59322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e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9" name="Chart Placeholder 8"/>
          <p:cNvSpPr>
            <a:spLocks noGrp="1"/>
          </p:cNvSpPr>
          <p:nvPr>
            <p:ph type="chart" sz="quarter" idx="12"/>
          </p:nvPr>
        </p:nvSpPr>
        <p:spPr>
          <a:xfrm>
            <a:off x="685800" y="1683028"/>
            <a:ext cx="8001000" cy="4169133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chart</a:t>
            </a:r>
          </a:p>
        </p:txBody>
      </p:sp>
      <p:pic>
        <p:nvPicPr>
          <p:cNvPr id="12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685800" y="91439"/>
            <a:ext cx="8001000" cy="1034996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5800" y="1120187"/>
            <a:ext cx="4005072" cy="548640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7800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3" name="Picture Placeholder 12"/>
          <p:cNvSpPr>
            <a:spLocks noGrp="1"/>
          </p:cNvSpPr>
          <p:nvPr>
            <p:ph type="pic" sz="quarter" idx="16"/>
          </p:nvPr>
        </p:nvSpPr>
        <p:spPr>
          <a:xfrm>
            <a:off x="685800" y="1113184"/>
            <a:ext cx="8001000" cy="4738976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pic>
        <p:nvPicPr>
          <p:cNvPr id="14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2174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r>
              <a:rPr lang="en-US" dirty="0" smtClean="0"/>
              <a:t>This can span two lines</a:t>
            </a:r>
            <a:endParaRPr lang="en-US" dirty="0"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7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89498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pic>
        <p:nvPicPr>
          <p:cNvPr id="7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75651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*full-screen image/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344093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91439"/>
            <a:ext cx="8001000" cy="1021743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 baseline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13183"/>
            <a:ext cx="8001000" cy="455609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ts val="1500"/>
              </a:lnSpc>
              <a:spcBef>
                <a:spcPts val="0"/>
              </a:spcBef>
              <a:spcAft>
                <a:spcPts val="0"/>
              </a:spcAft>
              <a:buNone/>
              <a:defRPr sz="1400" i="1">
                <a:latin typeface="+mj-lt"/>
              </a:defRPr>
            </a:lvl1pPr>
            <a:lvl2pPr marL="457200" indent="0">
              <a:spcAft>
                <a:spcPts val="400"/>
              </a:spcAft>
              <a:buNone/>
              <a:defRPr sz="1600"/>
            </a:lvl2pPr>
            <a:lvl3pPr marL="914400" indent="0">
              <a:spcAft>
                <a:spcPts val="400"/>
              </a:spcAft>
              <a:buNone/>
              <a:defRPr sz="1600"/>
            </a:lvl3pPr>
            <a:lvl4pPr marL="1371600" indent="0">
              <a:spcAft>
                <a:spcPts val="400"/>
              </a:spcAft>
              <a:buNone/>
              <a:defRPr sz="1600"/>
            </a:lvl4pPr>
            <a:lvl5pPr marL="1828800" indent="0">
              <a:spcAft>
                <a:spcPts val="400"/>
              </a:spcAft>
              <a:buFont typeface="Arial" pitchFamily="34" charset="0"/>
              <a:buNone/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16495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presentation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924802" y="6438375"/>
            <a:ext cx="811213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ww.eia.gov</a:t>
            </a:r>
          </a:p>
        </p:txBody>
      </p:sp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7735094" y="6539180"/>
            <a:ext cx="182563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cxnSp>
        <p:nvCxnSpPr>
          <p:cNvPr id="6" name="Straight Connector 10"/>
          <p:cNvCxnSpPr>
            <a:cxnSpLocks noChangeShapeType="1"/>
          </p:cNvCxnSpPr>
          <p:nvPr/>
        </p:nvCxnSpPr>
        <p:spPr bwMode="auto">
          <a:xfrm rot="10800000" flipH="1">
            <a:off x="608013" y="3179395"/>
            <a:ext cx="80502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</p:spPr>
      </p:cxnSp>
      <p:pic>
        <p:nvPicPr>
          <p:cNvPr id="7" name="Picture 11" descr="icon_row-01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1400" y="2498485"/>
            <a:ext cx="7164449" cy="4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776288" y="6493561"/>
            <a:ext cx="4030662" cy="32316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.S. Energy Information Administration</a:t>
            </a:r>
          </a:p>
        </p:txBody>
      </p:sp>
      <p:cxnSp>
        <p:nvCxnSpPr>
          <p:cNvPr id="10" name="Straight Connector 12"/>
          <p:cNvCxnSpPr>
            <a:cxnSpLocks noChangeShapeType="1"/>
          </p:cNvCxnSpPr>
          <p:nvPr/>
        </p:nvCxnSpPr>
        <p:spPr bwMode="auto">
          <a:xfrm rot="5400000">
            <a:off x="538164" y="6616700"/>
            <a:ext cx="285751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5672138" y="6438375"/>
            <a:ext cx="2082800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dependent Statistics &amp; Analysi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14400" y="517284"/>
            <a:ext cx="7772400" cy="1371600"/>
          </a:xfrm>
          <a:prstGeom prst="rect">
            <a:avLst/>
          </a:prstGeom>
        </p:spPr>
        <p:txBody>
          <a:bodyPr anchor="b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tle – Click to edit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342780"/>
            <a:ext cx="7388352" cy="1417320"/>
          </a:xfrm>
          <a:prstGeom prst="rect">
            <a:avLst/>
          </a:prstGeom>
        </p:spPr>
        <p:txBody>
          <a:bodyPr/>
          <a:lstStyle>
            <a:lvl1pPr marL="347472" marR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600" i="1">
                <a:latin typeface="+mj-lt"/>
              </a:defRPr>
            </a:lvl1pPr>
          </a:lstStyle>
          <a:p>
            <a:pPr lvl="0"/>
            <a:r>
              <a:rPr lang="en-US" dirty="0" smtClean="0"/>
              <a:t>Audience</a:t>
            </a:r>
          </a:p>
          <a:p>
            <a:pPr lvl="0"/>
            <a:r>
              <a:rPr lang="en-US" dirty="0" smtClean="0"/>
              <a:t>Presenter, Title</a:t>
            </a:r>
          </a:p>
          <a:p>
            <a:pPr lvl="0"/>
            <a:r>
              <a:rPr lang="en-US" dirty="0" smtClean="0"/>
              <a:t>Month DD, YYYY  |  City, State</a:t>
            </a:r>
          </a:p>
        </p:txBody>
      </p:sp>
    </p:spTree>
    <p:extLst>
      <p:ext uri="{BB962C8B-B14F-4D97-AF65-F5344CB8AC3E}">
        <p14:creationId xmlns:p14="http://schemas.microsoft.com/office/powerpoint/2010/main" val="75842357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alternate presentation title slide (with subtitl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0"/>
          <p:cNvCxnSpPr>
            <a:cxnSpLocks noChangeShapeType="1"/>
          </p:cNvCxnSpPr>
          <p:nvPr/>
        </p:nvCxnSpPr>
        <p:spPr bwMode="auto">
          <a:xfrm rot="10800000" flipH="1">
            <a:off x="608013" y="3179395"/>
            <a:ext cx="80502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</p:spPr>
      </p:cxnSp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776288" y="6493561"/>
            <a:ext cx="4030662" cy="32316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.S. Energy Information Administration</a:t>
            </a:r>
          </a:p>
        </p:txBody>
      </p:sp>
      <p:cxnSp>
        <p:nvCxnSpPr>
          <p:cNvPr id="11" name="Straight Connector 12"/>
          <p:cNvCxnSpPr>
            <a:cxnSpLocks noChangeShapeType="1"/>
          </p:cNvCxnSpPr>
          <p:nvPr/>
        </p:nvCxnSpPr>
        <p:spPr bwMode="auto">
          <a:xfrm rot="5400000">
            <a:off x="538164" y="6616700"/>
            <a:ext cx="285751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7284"/>
            <a:ext cx="7772400" cy="731520"/>
          </a:xfrm>
          <a:prstGeom prst="rect">
            <a:avLst/>
          </a:prstGeom>
        </p:spPr>
        <p:txBody>
          <a:bodyPr anchor="b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342780"/>
            <a:ext cx="7388352" cy="1417320"/>
          </a:xfrm>
          <a:prstGeom prst="rect">
            <a:avLst/>
          </a:prstGeom>
        </p:spPr>
        <p:txBody>
          <a:bodyPr/>
          <a:lstStyle>
            <a:lvl1pPr marL="347472" marR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600" i="1">
                <a:latin typeface="+mj-lt"/>
              </a:defRPr>
            </a:lvl1pPr>
          </a:lstStyle>
          <a:p>
            <a:pPr lvl="0"/>
            <a:r>
              <a:rPr lang="en-US" dirty="0" smtClean="0"/>
              <a:t>Audience</a:t>
            </a:r>
          </a:p>
          <a:p>
            <a:pPr lvl="0"/>
            <a:r>
              <a:rPr lang="en-US" dirty="0" smtClean="0"/>
              <a:t>Presenter, Title</a:t>
            </a:r>
          </a:p>
          <a:p>
            <a:pPr lvl="0"/>
            <a:r>
              <a:rPr lang="en-US" dirty="0" smtClean="0"/>
              <a:t>Month DD, YYYY  |  City, State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1321956"/>
            <a:ext cx="7388352" cy="841248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000" i="1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Subhead – Click to edit</a:t>
            </a:r>
          </a:p>
        </p:txBody>
      </p:sp>
      <p:pic>
        <p:nvPicPr>
          <p:cNvPr id="13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1" descr="icon_row-01.pn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1400" y="2498485"/>
            <a:ext cx="7164449" cy="4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7924802" y="6438375"/>
            <a:ext cx="811213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ww.eia.gov</a:t>
            </a:r>
          </a:p>
        </p:txBody>
      </p:sp>
      <p:cxnSp>
        <p:nvCxnSpPr>
          <p:cNvPr id="21" name="Straight Connector 12"/>
          <p:cNvCxnSpPr>
            <a:cxnSpLocks noChangeShapeType="1"/>
          </p:cNvCxnSpPr>
          <p:nvPr userDrawn="1"/>
        </p:nvCxnSpPr>
        <p:spPr bwMode="auto">
          <a:xfrm rot="5400000">
            <a:off x="7735094" y="6539180"/>
            <a:ext cx="182563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2" name="TextBox 14"/>
          <p:cNvSpPr txBox="1">
            <a:spLocks noChangeArrowheads="1"/>
          </p:cNvSpPr>
          <p:nvPr userDrawn="1"/>
        </p:nvSpPr>
        <p:spPr bwMode="auto">
          <a:xfrm>
            <a:off x="5672138" y="6438375"/>
            <a:ext cx="2082800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dependent Statistics &amp; Analysis</a:t>
            </a:r>
          </a:p>
        </p:txBody>
      </p:sp>
    </p:spTree>
    <p:extLst>
      <p:ext uri="{BB962C8B-B14F-4D97-AF65-F5344CB8AC3E}">
        <p14:creationId xmlns:p14="http://schemas.microsoft.com/office/powerpoint/2010/main" val="1389927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FD9A2-F665-49D2-A388-A36C64566AEF}" type="datetime1">
              <a:rPr lang="it-IT" smtClean="0"/>
              <a:pPr/>
              <a:t>27/09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1522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88720"/>
            <a:ext cx="8001000" cy="4846320"/>
          </a:xfrm>
          <a:prstGeom prst="rect">
            <a:avLst/>
          </a:prstGeom>
        </p:spPr>
        <p:txBody>
          <a:bodyPr lIns="0" tIns="0" rIns="0" b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 marL="694944" indent="-237744">
              <a:spcAft>
                <a:spcPts val="400"/>
              </a:spcAft>
              <a:defRPr sz="1400"/>
            </a:lvl2pPr>
            <a:lvl3pPr marL="1088136" indent="-173736">
              <a:spcAft>
                <a:spcPts val="400"/>
              </a:spcAft>
              <a:defRPr sz="1400"/>
            </a:lvl3pPr>
            <a:lvl4pPr marL="1609344" indent="-237744">
              <a:spcAft>
                <a:spcPts val="400"/>
              </a:spcAft>
              <a:defRPr sz="1400"/>
            </a:lvl4pPr>
            <a:lvl5pPr marL="2002536" indent="-173736"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2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56448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2765"/>
            <a:ext cx="8001000" cy="102041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88720"/>
            <a:ext cx="8001000" cy="4846320"/>
          </a:xfrm>
          <a:prstGeom prst="rect">
            <a:avLst/>
          </a:prstGeom>
        </p:spPr>
        <p:txBody>
          <a:bodyPr lIns="0" tIns="0" rIns="0" b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 marL="694944" indent="-237744">
              <a:spcAft>
                <a:spcPts val="400"/>
              </a:spcAft>
              <a:defRPr sz="1400"/>
            </a:lvl2pPr>
            <a:lvl3pPr marL="1088136" indent="-173736">
              <a:spcAft>
                <a:spcPts val="400"/>
              </a:spcAft>
              <a:defRPr sz="1400"/>
            </a:lvl3pPr>
            <a:lvl4pPr marL="1609344" indent="-237744">
              <a:spcAft>
                <a:spcPts val="400"/>
              </a:spcAft>
              <a:defRPr sz="1400"/>
            </a:lvl4pPr>
            <a:lvl5pPr marL="2002536" indent="-173736"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41140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and 2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188720"/>
            <a:ext cx="3931920" cy="4663440"/>
          </a:xfrm>
          <a:prstGeom prst="rect">
            <a:avLst/>
          </a:prstGeom>
        </p:spPr>
        <p:txBody>
          <a:bodyPr lIns="0" t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188720"/>
            <a:ext cx="4023360" cy="4663440"/>
          </a:xfrm>
          <a:prstGeom prst="rect">
            <a:avLst/>
          </a:prstGeom>
        </p:spPr>
        <p:txBody>
          <a:bodyPr t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106018"/>
            <a:ext cx="8001000" cy="1007165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pic>
        <p:nvPicPr>
          <p:cNvPr id="12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37653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2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2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188720"/>
            <a:ext cx="3931920" cy="4663440"/>
          </a:xfrm>
          <a:prstGeom prst="rect">
            <a:avLst/>
          </a:prstGeom>
        </p:spPr>
        <p:txBody>
          <a:bodyPr lIns="0" t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188720"/>
            <a:ext cx="4023360" cy="4663440"/>
          </a:xfrm>
          <a:prstGeom prst="rect">
            <a:avLst/>
          </a:prstGeom>
        </p:spPr>
        <p:txBody>
          <a:bodyPr t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11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2765"/>
            <a:ext cx="8001000" cy="102041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17349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2 labeled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722784"/>
            <a:ext cx="3931920" cy="4129377"/>
          </a:xfrm>
          <a:prstGeom prst="rect">
            <a:avLst/>
          </a:prstGeom>
        </p:spPr>
        <p:txBody>
          <a:bodyPr l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722784"/>
            <a:ext cx="4023360" cy="4129377"/>
          </a:xfrm>
          <a:prstGeom prst="rect">
            <a:avLst/>
          </a:prstGeom>
        </p:spPr>
        <p:txBody>
          <a:bodyPr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5800" y="1192694"/>
            <a:ext cx="3931920" cy="467801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6" name="Text Placeholder 13"/>
          <p:cNvSpPr>
            <a:spLocks noGrp="1"/>
          </p:cNvSpPr>
          <p:nvPr>
            <p:ph type="body" sz="quarter" idx="18"/>
          </p:nvPr>
        </p:nvSpPr>
        <p:spPr>
          <a:xfrm>
            <a:off x="4663440" y="1192694"/>
            <a:ext cx="4023360" cy="467801"/>
          </a:xfrm>
          <a:prstGeom prst="rect">
            <a:avLst/>
          </a:prstGeom>
        </p:spPr>
        <p:txBody>
          <a:bodyPr tIns="0" rIns="0" bIns="0" anchor="b" anchorCtr="0"/>
          <a:lstStyle>
            <a:lvl1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 algn="r"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pic>
        <p:nvPicPr>
          <p:cNvPr id="17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9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685800" y="121920"/>
            <a:ext cx="8001000" cy="99126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47974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212848"/>
            <a:ext cx="8229600" cy="1490472"/>
          </a:xfrm>
          <a:prstGeom prst="rect">
            <a:avLst/>
          </a:prstGeom>
        </p:spPr>
        <p:txBody>
          <a:bodyPr anchor="b" anchorCtr="0"/>
          <a:lstStyle>
            <a:lvl1pPr algn="ctr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Section Title — click to edit</a:t>
            </a:r>
            <a:endParaRPr lang="en-US" dirty="0"/>
          </a:p>
        </p:txBody>
      </p:sp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74914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41"/>
            <a:ext cx="8001000" cy="1021743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71398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34996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</a:t>
            </a:r>
            <a:br>
              <a:rPr lang="en-US" dirty="0" smtClean="0"/>
            </a:br>
            <a:r>
              <a:rPr lang="en-US" dirty="0" smtClean="0"/>
              <a:t>text.</a:t>
            </a:r>
            <a:endParaRPr lang="en-US" dirty="0"/>
          </a:p>
        </p:txBody>
      </p:sp>
      <p:sp>
        <p:nvSpPr>
          <p:cNvPr id="9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23289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ine or bar 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9" name="Chart Placeholder 8"/>
          <p:cNvSpPr>
            <a:spLocks noGrp="1"/>
          </p:cNvSpPr>
          <p:nvPr>
            <p:ph type="chart" sz="quarter" idx="12"/>
          </p:nvPr>
        </p:nvSpPr>
        <p:spPr>
          <a:xfrm>
            <a:off x="685800" y="1749287"/>
            <a:ext cx="8001000" cy="4102872"/>
          </a:xfrm>
          <a:prstGeom prst="rect">
            <a:avLst/>
          </a:prstGeom>
        </p:spPr>
        <p:txBody>
          <a:bodyPr lIns="0" tIns="0" rIns="0" bIns="0"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chart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685800" y="1120187"/>
            <a:ext cx="4005072" cy="548640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4"/>
          </p:nvPr>
        </p:nvSpPr>
        <p:spPr>
          <a:xfrm>
            <a:off x="4800600" y="1120187"/>
            <a:ext cx="3895344" cy="548640"/>
          </a:xfrm>
          <a:prstGeom prst="rect">
            <a:avLst/>
          </a:prstGeom>
        </p:spPr>
        <p:txBody>
          <a:bodyPr tIns="0" rIns="0" bIns="0" anchor="b" anchorCtr="0"/>
          <a:lstStyle>
            <a:lvl1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pic>
        <p:nvPicPr>
          <p:cNvPr id="15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2174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r>
              <a:rPr lang="en-US" dirty="0" smtClean="0"/>
              <a:t>This can span two lines</a:t>
            </a:r>
            <a:endParaRPr lang="en-US" dirty="0"/>
          </a:p>
        </p:txBody>
      </p:sp>
      <p:sp>
        <p:nvSpPr>
          <p:cNvPr id="13" name="Text Placeholder 15"/>
          <p:cNvSpPr>
            <a:spLocks noGrp="1"/>
          </p:cNvSpPr>
          <p:nvPr>
            <p:ph type="body" sz="quarter" idx="18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5926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e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9" name="Chart Placeholder 8"/>
          <p:cNvSpPr>
            <a:spLocks noGrp="1"/>
          </p:cNvSpPr>
          <p:nvPr>
            <p:ph type="chart" sz="quarter" idx="12"/>
          </p:nvPr>
        </p:nvSpPr>
        <p:spPr>
          <a:xfrm>
            <a:off x="685800" y="1683028"/>
            <a:ext cx="8001000" cy="4169133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chart</a:t>
            </a:r>
          </a:p>
        </p:txBody>
      </p:sp>
      <p:pic>
        <p:nvPicPr>
          <p:cNvPr id="12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685800" y="91439"/>
            <a:ext cx="8001000" cy="1034996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5800" y="1120187"/>
            <a:ext cx="4005072" cy="548640"/>
          </a:xfrm>
          <a:prstGeom prst="rect">
            <a:avLst/>
          </a:prstGeom>
        </p:spPr>
        <p:txBody>
          <a:bodyPr lIns="0" tIns="0" bIns="0" anchor="b" anchorCtr="0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9638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32C634-BAA9-4047-880E-FDBC068BA20B}" type="datetime1">
              <a:rPr lang="it-IT" smtClean="0"/>
              <a:pPr/>
              <a:t>27/09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3" name="Picture Placeholder 12"/>
          <p:cNvSpPr>
            <a:spLocks noGrp="1"/>
          </p:cNvSpPr>
          <p:nvPr>
            <p:ph type="pic" sz="quarter" idx="16"/>
          </p:nvPr>
        </p:nvSpPr>
        <p:spPr>
          <a:xfrm>
            <a:off x="685800" y="1113184"/>
            <a:ext cx="8001000" cy="4738976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pic>
        <p:nvPicPr>
          <p:cNvPr id="14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21744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r>
              <a:rPr lang="en-US" dirty="0" smtClean="0"/>
              <a:t>This can span two lines</a:t>
            </a:r>
            <a:endParaRPr lang="en-US" dirty="0"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7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71599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pic>
        <p:nvPicPr>
          <p:cNvPr id="7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17557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*full-screen image/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397861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credi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91439"/>
            <a:ext cx="8001000" cy="1021743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400" baseline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13183"/>
            <a:ext cx="8001000" cy="455609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ts val="1500"/>
              </a:lnSpc>
              <a:spcBef>
                <a:spcPts val="0"/>
              </a:spcBef>
              <a:spcAft>
                <a:spcPts val="0"/>
              </a:spcAft>
              <a:buNone/>
              <a:defRPr sz="1400" i="1">
                <a:latin typeface="+mj-lt"/>
              </a:defRPr>
            </a:lvl1pPr>
            <a:lvl2pPr marL="457200" indent="0">
              <a:spcAft>
                <a:spcPts val="400"/>
              </a:spcAft>
              <a:buNone/>
              <a:defRPr sz="1600"/>
            </a:lvl2pPr>
            <a:lvl3pPr marL="914400" indent="0">
              <a:spcAft>
                <a:spcPts val="400"/>
              </a:spcAft>
              <a:buNone/>
              <a:defRPr sz="1600"/>
            </a:lvl3pPr>
            <a:lvl4pPr marL="1371600" indent="0">
              <a:spcAft>
                <a:spcPts val="400"/>
              </a:spcAft>
              <a:buNone/>
              <a:defRPr sz="1600"/>
            </a:lvl4pPr>
            <a:lvl5pPr marL="1828800" indent="0">
              <a:spcAft>
                <a:spcPts val="400"/>
              </a:spcAft>
              <a:buFont typeface="Arial" pitchFamily="34" charset="0"/>
              <a:buNone/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30999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presentation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924802" y="6438375"/>
            <a:ext cx="811213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ww.eia.gov</a:t>
            </a:r>
          </a:p>
        </p:txBody>
      </p:sp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7735094" y="6539180"/>
            <a:ext cx="182563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cxnSp>
        <p:nvCxnSpPr>
          <p:cNvPr id="6" name="Straight Connector 10"/>
          <p:cNvCxnSpPr>
            <a:cxnSpLocks noChangeShapeType="1"/>
          </p:cNvCxnSpPr>
          <p:nvPr/>
        </p:nvCxnSpPr>
        <p:spPr bwMode="auto">
          <a:xfrm rot="10800000" flipH="1">
            <a:off x="608013" y="3179395"/>
            <a:ext cx="80502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</p:spPr>
      </p:cxnSp>
      <p:pic>
        <p:nvPicPr>
          <p:cNvPr id="7" name="Picture 11" descr="icon_row-01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1400" y="2498485"/>
            <a:ext cx="7164449" cy="4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C:\Documents and Settings\MVO\Desktop\eia_logo_white-0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776288" y="6493561"/>
            <a:ext cx="4030662" cy="32316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.S. Energy Information Administration</a:t>
            </a:r>
          </a:p>
        </p:txBody>
      </p:sp>
      <p:cxnSp>
        <p:nvCxnSpPr>
          <p:cNvPr id="10" name="Straight Connector 12"/>
          <p:cNvCxnSpPr>
            <a:cxnSpLocks noChangeShapeType="1"/>
          </p:cNvCxnSpPr>
          <p:nvPr/>
        </p:nvCxnSpPr>
        <p:spPr bwMode="auto">
          <a:xfrm rot="5400000">
            <a:off x="538164" y="6616700"/>
            <a:ext cx="285751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5672138" y="6438375"/>
            <a:ext cx="2082800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dependent Statistics &amp; Analysi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14400" y="517284"/>
            <a:ext cx="7772400" cy="1371600"/>
          </a:xfrm>
          <a:prstGeom prst="rect">
            <a:avLst/>
          </a:prstGeom>
        </p:spPr>
        <p:txBody>
          <a:bodyPr anchor="b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tle – Click to edit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342780"/>
            <a:ext cx="7388352" cy="1417320"/>
          </a:xfrm>
          <a:prstGeom prst="rect">
            <a:avLst/>
          </a:prstGeom>
        </p:spPr>
        <p:txBody>
          <a:bodyPr/>
          <a:lstStyle>
            <a:lvl1pPr marL="347472" marR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600" i="1">
                <a:latin typeface="+mj-lt"/>
              </a:defRPr>
            </a:lvl1pPr>
          </a:lstStyle>
          <a:p>
            <a:pPr lvl="0"/>
            <a:r>
              <a:rPr lang="en-US" dirty="0" smtClean="0"/>
              <a:t>Audience</a:t>
            </a:r>
          </a:p>
          <a:p>
            <a:pPr lvl="0"/>
            <a:r>
              <a:rPr lang="en-US" dirty="0" smtClean="0"/>
              <a:t>Presenter, Title</a:t>
            </a:r>
          </a:p>
          <a:p>
            <a:pPr lvl="0"/>
            <a:r>
              <a:rPr lang="en-US" dirty="0" smtClean="0"/>
              <a:t>Month DD, YYYY  |  City, State</a:t>
            </a:r>
          </a:p>
        </p:txBody>
      </p:sp>
    </p:spTree>
    <p:extLst>
      <p:ext uri="{BB962C8B-B14F-4D97-AF65-F5344CB8AC3E}">
        <p14:creationId xmlns:p14="http://schemas.microsoft.com/office/powerpoint/2010/main" val="113856965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alternate presentation title slide (with subtitl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0"/>
          <p:cNvCxnSpPr>
            <a:cxnSpLocks noChangeShapeType="1"/>
          </p:cNvCxnSpPr>
          <p:nvPr/>
        </p:nvCxnSpPr>
        <p:spPr bwMode="auto">
          <a:xfrm rot="10800000" flipH="1">
            <a:off x="608013" y="3179395"/>
            <a:ext cx="80502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/>
          </a:ln>
        </p:spPr>
      </p:cxnSp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776288" y="6493561"/>
            <a:ext cx="4030662" cy="32316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.S. Energy Information Administration</a:t>
            </a:r>
          </a:p>
        </p:txBody>
      </p:sp>
      <p:cxnSp>
        <p:nvCxnSpPr>
          <p:cNvPr id="11" name="Straight Connector 12"/>
          <p:cNvCxnSpPr>
            <a:cxnSpLocks noChangeShapeType="1"/>
          </p:cNvCxnSpPr>
          <p:nvPr/>
        </p:nvCxnSpPr>
        <p:spPr bwMode="auto">
          <a:xfrm rot="5400000">
            <a:off x="538164" y="6616700"/>
            <a:ext cx="285751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7284"/>
            <a:ext cx="7772400" cy="731520"/>
          </a:xfrm>
          <a:prstGeom prst="rect">
            <a:avLst/>
          </a:prstGeom>
        </p:spPr>
        <p:txBody>
          <a:bodyPr anchor="b" anchorCtr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342780"/>
            <a:ext cx="7388352" cy="1417320"/>
          </a:xfrm>
          <a:prstGeom prst="rect">
            <a:avLst/>
          </a:prstGeom>
        </p:spPr>
        <p:txBody>
          <a:bodyPr/>
          <a:lstStyle>
            <a:lvl1pPr marL="347472" marR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600" i="1">
                <a:latin typeface="+mj-lt"/>
              </a:defRPr>
            </a:lvl1pPr>
          </a:lstStyle>
          <a:p>
            <a:pPr lvl="0"/>
            <a:r>
              <a:rPr lang="en-US" dirty="0" smtClean="0"/>
              <a:t>Audience</a:t>
            </a:r>
          </a:p>
          <a:p>
            <a:pPr lvl="0"/>
            <a:r>
              <a:rPr lang="en-US" dirty="0" smtClean="0"/>
              <a:t>Presenter, Title</a:t>
            </a:r>
          </a:p>
          <a:p>
            <a:pPr lvl="0"/>
            <a:r>
              <a:rPr lang="en-US" dirty="0" smtClean="0"/>
              <a:t>Month DD, YYYY  |  City, State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914400" y="1321956"/>
            <a:ext cx="7388352" cy="841248"/>
          </a:xfrm>
          <a:prstGeom prst="rect">
            <a:avLst/>
          </a:prstGeom>
        </p:spPr>
        <p:txBody>
          <a:bodyPr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000" i="1">
                <a:latin typeface="+mj-lt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Subhead – Click to edit</a:t>
            </a:r>
          </a:p>
        </p:txBody>
      </p:sp>
      <p:pic>
        <p:nvPicPr>
          <p:cNvPr id="13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1" descr="icon_row-01.pn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1400" y="2498485"/>
            <a:ext cx="7164449" cy="48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>
            <a:spLocks noChangeArrowheads="1"/>
          </p:cNvSpPr>
          <p:nvPr userDrawn="1"/>
        </p:nvSpPr>
        <p:spPr bwMode="auto">
          <a:xfrm>
            <a:off x="7924802" y="6438375"/>
            <a:ext cx="811213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ww.eia.gov</a:t>
            </a:r>
          </a:p>
        </p:txBody>
      </p:sp>
      <p:cxnSp>
        <p:nvCxnSpPr>
          <p:cNvPr id="21" name="Straight Connector 12"/>
          <p:cNvCxnSpPr>
            <a:cxnSpLocks noChangeShapeType="1"/>
          </p:cNvCxnSpPr>
          <p:nvPr userDrawn="1"/>
        </p:nvCxnSpPr>
        <p:spPr bwMode="auto">
          <a:xfrm rot="5400000">
            <a:off x="7735094" y="6539180"/>
            <a:ext cx="182563" cy="0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2" name="TextBox 14"/>
          <p:cNvSpPr txBox="1">
            <a:spLocks noChangeArrowheads="1"/>
          </p:cNvSpPr>
          <p:nvPr userDrawn="1"/>
        </p:nvSpPr>
        <p:spPr bwMode="auto">
          <a:xfrm>
            <a:off x="5672138" y="6438375"/>
            <a:ext cx="2082800" cy="230832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ndependent Statistics &amp; Analysis</a:t>
            </a:r>
          </a:p>
        </p:txBody>
      </p:sp>
    </p:spTree>
    <p:extLst>
      <p:ext uri="{BB962C8B-B14F-4D97-AF65-F5344CB8AC3E}">
        <p14:creationId xmlns:p14="http://schemas.microsoft.com/office/powerpoint/2010/main" val="267152132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1439"/>
            <a:ext cx="8001000" cy="101522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88720"/>
            <a:ext cx="8001000" cy="4846320"/>
          </a:xfrm>
          <a:prstGeom prst="rect">
            <a:avLst/>
          </a:prstGeom>
        </p:spPr>
        <p:txBody>
          <a:bodyPr lIns="0" tIns="0" rIns="0" b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 marL="694944" indent="-237744">
              <a:spcAft>
                <a:spcPts val="400"/>
              </a:spcAft>
              <a:defRPr sz="1400"/>
            </a:lvl2pPr>
            <a:lvl3pPr marL="1088136" indent="-173736">
              <a:spcAft>
                <a:spcPts val="400"/>
              </a:spcAft>
              <a:defRPr sz="1400"/>
            </a:lvl3pPr>
            <a:lvl4pPr marL="1609344" indent="-237744">
              <a:spcAft>
                <a:spcPts val="400"/>
              </a:spcAft>
              <a:defRPr sz="1400"/>
            </a:lvl4pPr>
            <a:lvl5pPr marL="2002536" indent="-173736"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Footer Placeholder 2"/>
          <p:cNvSpPr>
            <a:spLocks noGrp="1"/>
          </p:cNvSpPr>
          <p:nvPr>
            <p:ph type="ftr" sz="quarter" idx="13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51312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cxnSp>
        <p:nvCxnSpPr>
          <p:cNvPr id="5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2765"/>
            <a:ext cx="8001000" cy="102041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685800" y="1188720"/>
            <a:ext cx="8001000" cy="4846320"/>
          </a:xfrm>
          <a:prstGeom prst="rect">
            <a:avLst/>
          </a:prstGeom>
        </p:spPr>
        <p:txBody>
          <a:bodyPr lIns="0" tIns="0" rIns="0" b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 marL="694944" indent="-237744">
              <a:spcAft>
                <a:spcPts val="400"/>
              </a:spcAft>
              <a:defRPr sz="1400"/>
            </a:lvl2pPr>
            <a:lvl3pPr marL="1088136" indent="-173736">
              <a:spcAft>
                <a:spcPts val="400"/>
              </a:spcAft>
              <a:defRPr sz="1400"/>
            </a:lvl3pPr>
            <a:lvl4pPr marL="1609344" indent="-237744">
              <a:spcAft>
                <a:spcPts val="400"/>
              </a:spcAft>
              <a:defRPr sz="1400"/>
            </a:lvl4pPr>
            <a:lvl5pPr marL="2002536" indent="-173736"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718436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itle and 2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188720"/>
            <a:ext cx="3931920" cy="4663440"/>
          </a:xfrm>
          <a:prstGeom prst="rect">
            <a:avLst/>
          </a:prstGeom>
        </p:spPr>
        <p:txBody>
          <a:bodyPr lIns="0" t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188720"/>
            <a:ext cx="4023360" cy="4663440"/>
          </a:xfrm>
          <a:prstGeom prst="rect">
            <a:avLst/>
          </a:prstGeom>
        </p:spPr>
        <p:txBody>
          <a:bodyPr t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106018"/>
            <a:ext cx="8001000" cy="1007165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pic>
        <p:nvPicPr>
          <p:cNvPr id="12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58951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long title and 2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12"/>
          <p:cNvCxnSpPr>
            <a:cxnSpLocks noChangeShapeType="1"/>
          </p:cNvCxnSpPr>
          <p:nvPr/>
        </p:nvCxnSpPr>
        <p:spPr bwMode="auto">
          <a:xfrm rot="5400000">
            <a:off x="451645" y="6546057"/>
            <a:ext cx="438151" cy="1588"/>
          </a:xfrm>
          <a:prstGeom prst="line">
            <a:avLst/>
          </a:prstGeom>
          <a:noFill/>
          <a:ln w="9525">
            <a:solidFill>
              <a:schemeClr val="bg1">
                <a:alpha val="39999"/>
              </a:schemeClr>
            </a:solidFill>
            <a:round/>
            <a:headEnd/>
            <a:tailEnd/>
          </a:ln>
        </p:spPr>
      </p:cxnSp>
      <p:sp>
        <p:nvSpPr>
          <p:cNvPr id="12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188720"/>
            <a:ext cx="3931920" cy="4663440"/>
          </a:xfrm>
          <a:prstGeom prst="rect">
            <a:avLst/>
          </a:prstGeom>
        </p:spPr>
        <p:txBody>
          <a:bodyPr lIns="0" t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188720"/>
            <a:ext cx="4023360" cy="4663440"/>
          </a:xfrm>
          <a:prstGeom prst="rect">
            <a:avLst/>
          </a:prstGeom>
        </p:spPr>
        <p:txBody>
          <a:bodyPr t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11" name="Picture 2" descr="C:\Documents and Settings\MVO\Desktop\eia_logo_white-02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513" y="6362701"/>
            <a:ext cx="391148" cy="360284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Oval 13"/>
          <p:cNvSpPr>
            <a:spLocks/>
          </p:cNvSpPr>
          <p:nvPr userDrawn="1"/>
        </p:nvSpPr>
        <p:spPr bwMode="auto">
          <a:xfrm>
            <a:off x="8732839" y="6456364"/>
            <a:ext cx="210312" cy="280416"/>
          </a:xfrm>
          <a:prstGeom prst="ellipse">
            <a:avLst/>
          </a:prstGeom>
          <a:solidFill>
            <a:srgbClr val="FFFFFF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7"/>
          </p:nvPr>
        </p:nvSpPr>
        <p:spPr>
          <a:xfrm>
            <a:off x="666750" y="6391275"/>
            <a:ext cx="2808288" cy="393700"/>
          </a:xfrm>
        </p:spPr>
        <p:txBody>
          <a:bodyPr/>
          <a:lstStyle>
            <a:lvl1pPr>
              <a:defRPr sz="1000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 anchorCtr="0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 hasCustomPrompt="1"/>
          </p:nvPr>
        </p:nvSpPr>
        <p:spPr>
          <a:xfrm>
            <a:off x="685800" y="92765"/>
            <a:ext cx="8001000" cy="102041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. You can have up to two lines of text.</a:t>
            </a:r>
            <a:endParaRPr lang="en-US" dirty="0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2202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slideLayout" Target="../slideLayouts/slideLayout74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63.xml"/><Relationship Id="rId16" Type="http://schemas.openxmlformats.org/officeDocument/2006/relationships/slideLayout" Target="../slideLayouts/slideLayout77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slideLayout" Target="../slideLayouts/slideLayout7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slideLayout" Target="../slideLayouts/slideLayout90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79.xml"/><Relationship Id="rId16" Type="http://schemas.openxmlformats.org/officeDocument/2006/relationships/slideLayout" Target="../slideLayouts/slideLayout93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5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Relationship Id="rId14" Type="http://schemas.openxmlformats.org/officeDocument/2006/relationships/slideLayout" Target="../slideLayouts/slideLayout9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13" Type="http://schemas.openxmlformats.org/officeDocument/2006/relationships/slideLayout" Target="../slideLayouts/slideLayout106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slideLayout" Target="../slideLayouts/slideLayout105.xml"/><Relationship Id="rId17" Type="http://schemas.openxmlformats.org/officeDocument/2006/relationships/theme" Target="../theme/theme7.xml"/><Relationship Id="rId2" Type="http://schemas.openxmlformats.org/officeDocument/2006/relationships/slideLayout" Target="../slideLayouts/slideLayout95.xml"/><Relationship Id="rId16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Relationship Id="rId14" Type="http://schemas.openxmlformats.org/officeDocument/2006/relationships/slideLayout" Target="../slideLayouts/slideLayout10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slideLayout" Target="../slideLayouts/slideLayout121.xml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15A09D-42A1-4CAC-B61B-BF11B1745059}" type="datetime1">
              <a:rPr lang="it-IT" smtClean="0"/>
              <a:pPr/>
              <a:t>27/09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07B441-5312-499D-93C3-6E37886527FA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73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eia_ppt_bottombar.jpg"/>
          <p:cNvPicPr>
            <a:picLocks noChangeAspect="1"/>
          </p:cNvPicPr>
          <p:nvPr/>
        </p:nvPicPr>
        <p:blipFill>
          <a:blip r:embed="rId19" cstate="print"/>
          <a:srcRect t="10667" b="10667"/>
          <a:stretch>
            <a:fillRect/>
          </a:stretch>
        </p:blipFill>
        <p:spPr bwMode="auto">
          <a:xfrm>
            <a:off x="0" y="6226177"/>
            <a:ext cx="91440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0" y="1"/>
            <a:ext cx="9144000" cy="92075"/>
          </a:xfrm>
          <a:prstGeom prst="rect">
            <a:avLst/>
          </a:prstGeom>
          <a:solidFill>
            <a:srgbClr val="169DD8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66750" y="6391275"/>
            <a:ext cx="2808288" cy="393700"/>
          </a:xfrm>
          <a:prstGeom prst="rect">
            <a:avLst/>
          </a:prstGeom>
        </p:spPr>
        <p:txBody>
          <a:bodyPr vert="horz" lIns="91440" tIns="45720" rIns="91440" bIns="0" rtlCol="0" anchor="b" anchorCtr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i="1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282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94" r:id="rId17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eia_ppt_bottombar.jpg"/>
          <p:cNvPicPr>
            <a:picLocks noChangeAspect="1"/>
          </p:cNvPicPr>
          <p:nvPr/>
        </p:nvPicPr>
        <p:blipFill>
          <a:blip r:embed="rId18" cstate="print"/>
          <a:srcRect t="10667" b="10667"/>
          <a:stretch>
            <a:fillRect/>
          </a:stretch>
        </p:blipFill>
        <p:spPr bwMode="auto">
          <a:xfrm>
            <a:off x="0" y="6226177"/>
            <a:ext cx="91440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0" y="1"/>
            <a:ext cx="9144000" cy="92075"/>
          </a:xfrm>
          <a:prstGeom prst="rect">
            <a:avLst/>
          </a:prstGeom>
          <a:solidFill>
            <a:srgbClr val="169DD8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66750" y="6391275"/>
            <a:ext cx="2808288" cy="393700"/>
          </a:xfrm>
          <a:prstGeom prst="rect">
            <a:avLst/>
          </a:prstGeom>
        </p:spPr>
        <p:txBody>
          <a:bodyPr vert="horz" lIns="91440" tIns="45720" rIns="91440" bIns="0" rtlCol="0" anchor="b" anchorCtr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i="1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Presenter name, Presentation location, Presentation dat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206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eia_ppt_bottombar.jpg"/>
          <p:cNvPicPr>
            <a:picLocks noChangeAspect="1"/>
          </p:cNvPicPr>
          <p:nvPr/>
        </p:nvPicPr>
        <p:blipFill>
          <a:blip r:embed="rId18" cstate="print"/>
          <a:srcRect t="10667" b="10667"/>
          <a:stretch>
            <a:fillRect/>
          </a:stretch>
        </p:blipFill>
        <p:spPr bwMode="auto">
          <a:xfrm>
            <a:off x="0" y="6226177"/>
            <a:ext cx="91440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0" y="1"/>
            <a:ext cx="9144000" cy="92075"/>
          </a:xfrm>
          <a:prstGeom prst="rect">
            <a:avLst/>
          </a:prstGeom>
          <a:solidFill>
            <a:srgbClr val="169DD8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66750" y="6391275"/>
            <a:ext cx="2808288" cy="393700"/>
          </a:xfrm>
          <a:prstGeom prst="rect">
            <a:avLst/>
          </a:prstGeom>
        </p:spPr>
        <p:txBody>
          <a:bodyPr vert="horz" lIns="91440" tIns="45720" rIns="91440" bIns="0" rtlCol="0" anchor="b" anchorCtr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i="1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6462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  <p:sldLayoutId id="2147483710" r:id="rId15"/>
    <p:sldLayoutId id="2147483711" r:id="rId16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eia_ppt_bottombar.jpg"/>
          <p:cNvPicPr>
            <a:picLocks noChangeAspect="1"/>
          </p:cNvPicPr>
          <p:nvPr/>
        </p:nvPicPr>
        <p:blipFill>
          <a:blip r:embed="rId18" cstate="print"/>
          <a:srcRect t="10667" b="10667"/>
          <a:stretch>
            <a:fillRect/>
          </a:stretch>
        </p:blipFill>
        <p:spPr bwMode="auto">
          <a:xfrm>
            <a:off x="0" y="6226177"/>
            <a:ext cx="91440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0" y="1"/>
            <a:ext cx="9144000" cy="92075"/>
          </a:xfrm>
          <a:prstGeom prst="rect">
            <a:avLst/>
          </a:prstGeom>
          <a:solidFill>
            <a:srgbClr val="169DD8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66750" y="6391275"/>
            <a:ext cx="2808288" cy="393700"/>
          </a:xfrm>
          <a:prstGeom prst="rect">
            <a:avLst/>
          </a:prstGeom>
        </p:spPr>
        <p:txBody>
          <a:bodyPr vert="horz" lIns="91440" tIns="45720" rIns="91440" bIns="0" rtlCol="0" anchor="b" anchorCtr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i="1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849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  <p:sldLayoutId id="2147483726" r:id="rId14"/>
    <p:sldLayoutId id="2147483727" r:id="rId15"/>
    <p:sldLayoutId id="2147483728" r:id="rId16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eia_ppt_bottombar.jpg"/>
          <p:cNvPicPr>
            <a:picLocks noChangeAspect="1"/>
          </p:cNvPicPr>
          <p:nvPr/>
        </p:nvPicPr>
        <p:blipFill>
          <a:blip r:embed="rId18" cstate="print"/>
          <a:srcRect t="10667" b="10667"/>
          <a:stretch>
            <a:fillRect/>
          </a:stretch>
        </p:blipFill>
        <p:spPr bwMode="auto">
          <a:xfrm>
            <a:off x="0" y="6226177"/>
            <a:ext cx="91440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0" y="1"/>
            <a:ext cx="9144000" cy="92075"/>
          </a:xfrm>
          <a:prstGeom prst="rect">
            <a:avLst/>
          </a:prstGeom>
          <a:solidFill>
            <a:srgbClr val="169DD8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66750" y="6391275"/>
            <a:ext cx="2808288" cy="393700"/>
          </a:xfrm>
          <a:prstGeom prst="rect">
            <a:avLst/>
          </a:prstGeom>
        </p:spPr>
        <p:txBody>
          <a:bodyPr vert="horz" lIns="91440" tIns="45720" rIns="91440" bIns="0" rtlCol="0" anchor="b" anchorCtr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i="1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IEO2021 Release, CSIS                                                 October 6, 2021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84948DD1-5963-4816-BE5A-05BCCCAC15E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N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076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  <p:sldLayoutId id="2147483742" r:id="rId13"/>
    <p:sldLayoutId id="2147483743" r:id="rId14"/>
    <p:sldLayoutId id="2147483744" r:id="rId15"/>
    <p:sldLayoutId id="2147483745" r:id="rId16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eia_ppt_bottombar.jpg"/>
          <p:cNvPicPr>
            <a:picLocks noChangeAspect="1"/>
          </p:cNvPicPr>
          <p:nvPr/>
        </p:nvPicPr>
        <p:blipFill>
          <a:blip r:embed="rId18" cstate="print"/>
          <a:srcRect t="10667" b="10667"/>
          <a:stretch>
            <a:fillRect/>
          </a:stretch>
        </p:blipFill>
        <p:spPr bwMode="auto">
          <a:xfrm>
            <a:off x="0" y="6226177"/>
            <a:ext cx="91440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0" y="1"/>
            <a:ext cx="9144000" cy="92075"/>
          </a:xfrm>
          <a:prstGeom prst="rect">
            <a:avLst/>
          </a:prstGeom>
          <a:solidFill>
            <a:srgbClr val="169DD8"/>
          </a:solidFill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66750" y="6391275"/>
            <a:ext cx="2808288" cy="393700"/>
          </a:xfrm>
          <a:prstGeom prst="rect">
            <a:avLst/>
          </a:prstGeom>
        </p:spPr>
        <p:txBody>
          <a:bodyPr vert="horz" lIns="91440" tIns="45720" rIns="91440" bIns="0" rtlCol="0" anchor="b" anchorCtr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i="1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  <a:endParaRPr kumimoji="0" lang="en-US" sz="1000" b="0" i="1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3052" y="6419851"/>
            <a:ext cx="3841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785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  <p:sldLayoutId id="2147483787" r:id="rId12"/>
    <p:sldLayoutId id="2147483788" r:id="rId13"/>
    <p:sldLayoutId id="2147483789" r:id="rId14"/>
    <p:sldLayoutId id="2147483790" r:id="rId15"/>
    <p:sldLayoutId id="2147483791" r:id="rId16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accent1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6055F8-1D02-4417-9241-55C834FD9970}" type="datetimeFigureOut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9/20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8029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Vostok-ice-core-petit.png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pcc.ch/ipccreports/ar4-wg1.htm" TargetMode="External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it.wikipedia.org/wiki/S.l.m.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1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jpeg"/><Relationship Id="rId7" Type="http://schemas.openxmlformats.org/officeDocument/2006/relationships/image" Target="../media/image1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9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6.xml"/><Relationship Id="rId4" Type="http://schemas.openxmlformats.org/officeDocument/2006/relationships/chart" Target="../charts/char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92447" y="40121"/>
            <a:ext cx="7772400" cy="3600400"/>
          </a:xfrm>
        </p:spPr>
        <p:txBody>
          <a:bodyPr>
            <a:normAutofit fontScale="90000"/>
          </a:bodyPr>
          <a:lstStyle/>
          <a:p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Fonti Energetiche</a:t>
            </a:r>
            <a:b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e</a:t>
            </a:r>
            <a:b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transizione</a:t>
            </a:r>
            <a:b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energetica </a:t>
            </a:r>
            <a:b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/>
            </a:r>
            <a:b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r>
              <a:rPr lang="it-IT" sz="2000" dirty="0" smtClean="0">
                <a:latin typeface="Comic Sans MS" pitchFamily="66" charset="0"/>
              </a:rPr>
              <a:t>Alberto Rotondi</a:t>
            </a:r>
            <a:br>
              <a:rPr lang="it-IT" sz="2000" dirty="0" smtClean="0">
                <a:latin typeface="Comic Sans MS" pitchFamily="66" charset="0"/>
              </a:rPr>
            </a:br>
            <a:r>
              <a:rPr lang="it-IT" sz="2000" dirty="0" smtClean="0">
                <a:latin typeface="Comic Sans MS" pitchFamily="66" charset="0"/>
              </a:rPr>
              <a:t>Università di Pavia</a:t>
            </a:r>
            <a:endParaRPr lang="it-IT" sz="2000" dirty="0">
              <a:latin typeface="Comic Sans MS" pitchFamily="66" charset="0"/>
            </a:endParaRP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8247" y="4077072"/>
            <a:ext cx="6400800" cy="2256656"/>
          </a:xfrm>
        </p:spPr>
        <p:txBody>
          <a:bodyPr>
            <a:normAutofit lnSpcReduction="10000"/>
          </a:bodyPr>
          <a:lstStyle/>
          <a:p>
            <a:r>
              <a:rPr lang="it-IT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rodurre l’energia che ci serve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it-IT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senza esaurire le fonti </a:t>
            </a:r>
            <a:endParaRPr lang="it-IT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it-IT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 costi ragionevoli 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it-IT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senza alterare l’ambiente</a:t>
            </a:r>
            <a:endParaRPr lang="it-IT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2997541" y="3662927"/>
            <a:ext cx="3162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http://www.pv.infn.it/</a:t>
            </a:r>
            <a:r>
              <a:rPr lang="it-IT" dirty="0" err="1" smtClean="0"/>
              <a:t>~rotondi</a:t>
            </a:r>
            <a:r>
              <a:rPr lang="it-IT" dirty="0" smtClean="0"/>
              <a:t>/</a:t>
            </a:r>
            <a:endParaRPr lang="it-IT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848"/>
    </mc:Choice>
    <mc:Fallback xmlns="">
      <p:transition spd="slow" advTm="208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 rendimenti</a:t>
            </a:r>
            <a:endParaRPr lang="it-IT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03826"/>
              </p:ext>
            </p:extLst>
          </p:nvPr>
        </p:nvGraphicFramePr>
        <p:xfrm>
          <a:off x="98168" y="4795942"/>
          <a:ext cx="1497685" cy="130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3" imgW="495000" imgH="431640" progId="Equation.DSMT4">
                  <p:embed/>
                </p:oleObj>
              </mc:Choice>
              <mc:Fallback>
                <p:oleObj name="Equation" r:id="rId3" imgW="495000" imgH="431640" progId="Equation.DSMT4">
                  <p:embed/>
                  <p:pic>
                    <p:nvPicPr>
                      <p:cNvPr id="5" name="Oggetto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168" y="4795942"/>
                        <a:ext cx="1497685" cy="130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magin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878" y="1323714"/>
            <a:ext cx="4460416" cy="3355594"/>
          </a:xfrm>
          <a:prstGeom prst="rect">
            <a:avLst/>
          </a:prstGeom>
        </p:spPr>
      </p:pic>
      <p:sp>
        <p:nvSpPr>
          <p:cNvPr id="20" name="CasellaDiTesto 19"/>
          <p:cNvSpPr txBox="1"/>
          <p:nvPr/>
        </p:nvSpPr>
        <p:spPr>
          <a:xfrm>
            <a:off x="1547654" y="4860022"/>
            <a:ext cx="2913746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 </a:t>
            </a:r>
            <a:r>
              <a:rPr kumimoji="0" lang="it-IT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it-IT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in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irca 300° 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it-IT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max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50° i rendiment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no circa il 30%</a:t>
            </a: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AutoShape 2" descr="t2.gstatic.com/licensed-image?q=tbn:ANd9GcRP7QuUvB..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7235" y="1143000"/>
            <a:ext cx="3944761" cy="2615548"/>
          </a:xfrm>
          <a:prstGeom prst="rect">
            <a:avLst/>
          </a:prstGeom>
        </p:spPr>
      </p:pic>
      <p:pic>
        <p:nvPicPr>
          <p:cNvPr id="6149" name="Picture 5" descr="Presentazione standard di PowerPoin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024" y="3765982"/>
            <a:ext cx="4250041" cy="2582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sellaDiTesto 6"/>
          <p:cNvSpPr txBox="1"/>
          <p:nvPr/>
        </p:nvSpPr>
        <p:spPr>
          <a:xfrm>
            <a:off x="108748" y="927629"/>
            <a:ext cx="1159292" cy="76944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it-IT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0%</a:t>
            </a:r>
            <a:endParaRPr lang="it-IT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CasellaDiTesto 20"/>
          <p:cNvSpPr txBox="1"/>
          <p:nvPr/>
        </p:nvSpPr>
        <p:spPr>
          <a:xfrm>
            <a:off x="7857659" y="1481699"/>
            <a:ext cx="125066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it-IT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5%</a:t>
            </a:r>
            <a:endParaRPr lang="it-IT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868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6335" y="0"/>
            <a:ext cx="896448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entrali a gas  a ciclo combinat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Rendimento circa  60%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In Italia  50% della produzione elettrica</a:t>
            </a:r>
            <a:endParaRPr kumimoji="0" lang="it-IT" sz="3600" b="1" i="0" u="none" strike="noStrike" kern="1200" cap="none" spc="0" normalizeH="0" baseline="0" noProof="0" dirty="0">
              <a:ln>
                <a:noFill/>
              </a:ln>
              <a:solidFill>
                <a:srgbClr val="1F497D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4156725" y="3958070"/>
            <a:ext cx="663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00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radi</a:t>
            </a:r>
            <a:endParaRPr kumimoji="0" lang="it-IT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256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06" y="1750938"/>
            <a:ext cx="5688632" cy="5034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694" y="2420888"/>
            <a:ext cx="4095741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3707904" y="5517232"/>
            <a:ext cx="7769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0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gradi</a:t>
            </a:r>
            <a:endParaRPr kumimoji="0" lang="it-IT" sz="2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0050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294" y="27955"/>
            <a:ext cx="9036496" cy="3117081"/>
          </a:xfrm>
          <a:solidFill>
            <a:srgbClr val="FFFF00"/>
          </a:solidFill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 vado in auto termica per 1 ora a metà potenza (35 kW) </a:t>
            </a:r>
          </a:p>
          <a:p>
            <a:pPr marL="0" indent="0" algn="ctr">
              <a:buNone/>
            </a:pP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ccio circa 70 km</a:t>
            </a:r>
          </a:p>
          <a:p>
            <a:pPr marL="0" indent="0" algn="ctr">
              <a:buNone/>
            </a:pPr>
            <a:r>
              <a:rPr lang="it-IT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consumo 35 kWh </a:t>
            </a:r>
            <a:r>
              <a:rPr lang="it-IT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8 kWh per la trazione), </a:t>
            </a: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oè </a:t>
            </a:r>
          </a:p>
          <a:p>
            <a:pPr marL="0" indent="0" algn="ctr">
              <a:buNone/>
            </a:pP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rca 3.5 litri di benzina (1/20 litro al km, rendimento 20%)</a:t>
            </a:r>
          </a:p>
          <a:p>
            <a:pPr marL="0" indent="0" algn="ctr">
              <a:buNone/>
            </a:pPr>
            <a:r>
              <a:rPr lang="it-IT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pure 50-70 kg di batterie al litio </a:t>
            </a:r>
          </a:p>
          <a:p>
            <a:pPr marL="0" indent="0" algn="ctr">
              <a:buNone/>
            </a:pPr>
            <a:r>
              <a:rPr lang="it-IT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1 kg al km, rendimento 95%)</a:t>
            </a:r>
          </a:p>
          <a:p>
            <a:pPr marL="0" indent="0" algn="ctr">
              <a:buNone/>
            </a:pP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it-IT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>
          <a:xfrm>
            <a:off x="6553200" y="6309320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it-IT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4324539" y="3522950"/>
            <a:ext cx="481946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tteria da 51 kWh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utonomia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media 410 km (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max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600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Ricarica rapida 27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min</a:t>
            </a:r>
            <a:endParaRPr kumimoji="0" lang="it-IT" sz="2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sto 35.000 Eu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sumo medio: 8 km/kWh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390  kg di batterie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 litio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899592" y="5733256"/>
            <a:ext cx="576064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8582" y="3794125"/>
            <a:ext cx="2355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ndimento 95%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074" name="Picture 2" descr="https://dimages2.gazzettaobjects.it/files/image_640_384/files/fp/uploads/2023/09/22/650d3cef2621f.r_d.600-375-5852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2" y="3548474"/>
            <a:ext cx="4151784" cy="2491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2542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egnaposto contenuto 4" descr="Colonnine per la &lt;strong&gt;ricarica&lt;/strong&gt; delle auto elettriche anche in autostrada ...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476672"/>
            <a:ext cx="3212633" cy="1900808"/>
          </a:xfrm>
        </p:spPr>
      </p:pic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Immagine 5" descr="&lt;strong&gt;Pompe&lt;/strong&gt; &lt;strong&gt;di&lt;/strong&gt; &lt;strong&gt;benzina&lt;/strong&gt;, accordo con Conad e Coop - Siena New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708920"/>
            <a:ext cx="3212633" cy="2811282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4171779" y="476672"/>
            <a:ext cx="4762842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ssimo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0 kW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-50 minut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0-70 kWh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 MW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 second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180 volte di più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3200" b="1" i="1" dirty="0" smtClean="0">
                <a:solidFill>
                  <a:srgbClr val="CC0000"/>
                </a:solidFill>
                <a:latin typeface="Calibri"/>
              </a:rPr>
              <a:t>400 kWh (ma rende il 20%)</a:t>
            </a:r>
            <a:endParaRPr kumimoji="0" lang="it-IT" sz="3200" b="1" i="1" u="none" strike="noStrike" kern="120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61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23528" y="2564904"/>
            <a:ext cx="8229600" cy="1143000"/>
          </a:xfrm>
        </p:spPr>
        <p:txBody>
          <a:bodyPr>
            <a:normAutofit/>
          </a:bodyPr>
          <a:lstStyle/>
          <a:p>
            <a:r>
              <a:rPr lang="it-IT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duzione di  energia e CO2</a:t>
            </a:r>
            <a:endParaRPr lang="it-IT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82404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908720"/>
            <a:ext cx="6984776" cy="579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936104"/>
          </a:xfrm>
        </p:spPr>
        <p:txBody>
          <a:bodyPr>
            <a:noAutofit/>
          </a:bodyPr>
          <a:lstStyle/>
          <a:p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Il nostro passato…4 km di ghiaccio,</a:t>
            </a:r>
            <a:b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1 milione di anni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pic>
        <p:nvPicPr>
          <p:cNvPr id="19458" name="Picture 2" descr="Risultati immagini per claude lorius wik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068" y="908720"/>
            <a:ext cx="2768930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0287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0" y="5356373"/>
            <a:ext cx="89644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aleontologi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usan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apporti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ell’ossigen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ell’acqua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ntrappolata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ai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ghiacci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per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isurar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le temperature e le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recipitazioni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assat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ei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ghiacci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olari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,  la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isura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è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elativament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emplic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: 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en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ossigen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esant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el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ghiacci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ignifica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h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le temperature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ran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iù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redd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5" y="1052737"/>
            <a:ext cx="7951805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ttangolo 5"/>
          <p:cNvSpPr/>
          <p:nvPr/>
        </p:nvSpPr>
        <p:spPr>
          <a:xfrm>
            <a:off x="0" y="683404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ttp://earthobservatory.nasa.gov/Features/Paleoclimatolog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638944"/>
          </a:xfrm>
        </p:spPr>
        <p:txBody>
          <a:bodyPr>
            <a:normAutofit fontScale="90000"/>
          </a:bodyPr>
          <a:lstStyle/>
          <a:p>
            <a:r>
              <a:rPr lang="it-IT" b="1" dirty="0" smtClean="0">
                <a:solidFill>
                  <a:srgbClr val="FF0000"/>
                </a:solidFill>
                <a:latin typeface="Comic Sans MS" pitchFamily="66" charset="0"/>
              </a:rPr>
              <a:t>Le temperature</a:t>
            </a:r>
            <a:endParaRPr lang="en-US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0671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26" name="Picture 2" descr="http://upload.wikimedia.org/wikipedia/commons/thumb/b/b8/Vostok_Petit_data.svg/800px-Vostok_Petit_data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5949"/>
            <a:ext cx="8771184" cy="6578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Connettore 1 3"/>
          <p:cNvCxnSpPr/>
          <p:nvPr/>
        </p:nvCxnSpPr>
        <p:spPr>
          <a:xfrm flipV="1">
            <a:off x="8572916" y="1772816"/>
            <a:ext cx="123854" cy="936104"/>
          </a:xfrm>
          <a:prstGeom prst="line">
            <a:avLst/>
          </a:prstGeom>
          <a:ln w="5715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nettore 2 4"/>
          <p:cNvCxnSpPr/>
          <p:nvPr/>
        </p:nvCxnSpPr>
        <p:spPr>
          <a:xfrm flipV="1">
            <a:off x="4932040" y="1959142"/>
            <a:ext cx="0" cy="43924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sellaDiTesto 5"/>
          <p:cNvSpPr txBox="1"/>
          <p:nvPr/>
        </p:nvSpPr>
        <p:spPr>
          <a:xfrm>
            <a:off x="5148064" y="2487777"/>
            <a:ext cx="10374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om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apiens</a:t>
            </a:r>
            <a:endParaRPr kumimoji="0" lang="it-IT" sz="20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6444208" y="219998"/>
            <a:ext cx="165618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MPERATURA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7020272" y="2411596"/>
            <a:ext cx="100811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2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6677165" y="4581128"/>
            <a:ext cx="128776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LVERI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3484984" y="6454802"/>
            <a:ext cx="187220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IGLIAIA DI ANNI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Ovale 6"/>
          <p:cNvSpPr/>
          <p:nvPr/>
        </p:nvSpPr>
        <p:spPr>
          <a:xfrm>
            <a:off x="8100392" y="476672"/>
            <a:ext cx="899592" cy="5354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Ovale 10"/>
          <p:cNvSpPr/>
          <p:nvPr/>
        </p:nvSpPr>
        <p:spPr>
          <a:xfrm rot="612837">
            <a:off x="8244408" y="1772816"/>
            <a:ext cx="755576" cy="165232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ettangolo 11"/>
          <p:cNvSpPr/>
          <p:nvPr/>
        </p:nvSpPr>
        <p:spPr>
          <a:xfrm>
            <a:off x="-8505" y="6468165"/>
            <a:ext cx="3237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3" tooltip="File:Vostok-ice-core-petit.png"/>
              </a:rPr>
              <a:t>Vostok-ice-core-petit.png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NOAA</a:t>
            </a:r>
          </a:p>
        </p:txBody>
      </p:sp>
      <p:cxnSp>
        <p:nvCxnSpPr>
          <p:cNvPr id="14" name="Connettore 1 13"/>
          <p:cNvCxnSpPr/>
          <p:nvPr/>
        </p:nvCxnSpPr>
        <p:spPr>
          <a:xfrm>
            <a:off x="6012160" y="288129"/>
            <a:ext cx="0" cy="606350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1 15"/>
          <p:cNvCxnSpPr/>
          <p:nvPr/>
        </p:nvCxnSpPr>
        <p:spPr>
          <a:xfrm>
            <a:off x="3995936" y="173811"/>
            <a:ext cx="0" cy="606350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1 16"/>
          <p:cNvCxnSpPr/>
          <p:nvPr/>
        </p:nvCxnSpPr>
        <p:spPr>
          <a:xfrm>
            <a:off x="2267744" y="288129"/>
            <a:ext cx="0" cy="606350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1088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2458616" cy="2146250"/>
          </a:xfrm>
        </p:spPr>
        <p:txBody>
          <a:bodyPr>
            <a:normAutofit/>
          </a:bodyPr>
          <a:lstStyle/>
          <a:p>
            <a:pPr algn="l"/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L’Italia </a:t>
            </a:r>
            <a:b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</a:br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16 mila</a:t>
            </a:r>
            <a:b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</a:br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anni fa </a:t>
            </a:r>
            <a:endParaRPr lang="it-IT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156" y="-31141"/>
            <a:ext cx="5890344" cy="6889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689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 descr="Carbon_Cycle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42650" y="1268760"/>
            <a:ext cx="7867685" cy="4366566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107505" y="5517232"/>
            <a:ext cx="88757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gure 1: Ciclo del Carbonio. I numeri rappresentano gli scambi di CO2 in </a:t>
            </a:r>
            <a:r>
              <a:rPr kumimoji="0" lang="it-IT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igaton</a:t>
            </a:r>
            <a:r>
              <a:rPr kumimoji="0" lang="it-IT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(miliardi di tonnellate)   </a:t>
            </a:r>
            <a:endParaRPr kumimoji="0" lang="it-IT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107505" y="1580"/>
            <a:ext cx="88757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L’uomo emette 30 </a:t>
            </a:r>
            <a:r>
              <a:rPr kumimoji="0" lang="it-IT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Gton</a:t>
            </a:r>
            <a:r>
              <a:rPr kumimoji="0" lang="it-IT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/anno, la Terra ne scambia 800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it-IT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2411760" y="5733256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Ovale 1"/>
          <p:cNvSpPr/>
          <p:nvPr/>
        </p:nvSpPr>
        <p:spPr>
          <a:xfrm>
            <a:off x="1074775" y="2132856"/>
            <a:ext cx="1368152" cy="144016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107505" y="6300028"/>
            <a:ext cx="9036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  <a:hlinkClick r:id="rId3"/>
              </a:rPr>
              <a:t>http://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  <a:hlinkClick r:id="rId3"/>
              </a:rPr>
              <a:t>www.ipcc.ch/ipccrepor</a:t>
            </a:r>
            <a:r>
              <a:rPr kumimoji="0" lang="it-IT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  <a:hlinkClick r:id="rId3"/>
              </a:rPr>
              <a:t>ts/ar4-wg1.htm</a:t>
            </a:r>
            <a:r>
              <a:rPr kumimoji="0" lang="it-IT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     (2007)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1500366" y="2587492"/>
            <a:ext cx="504056" cy="461665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8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709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/>
          <a:lstStyle/>
          <a:p>
            <a:r>
              <a:rPr lang="it-IT" dirty="0" smtClean="0"/>
              <a:t>Cos’è l’energia: unità di misura</a:t>
            </a:r>
          </a:p>
          <a:p>
            <a:r>
              <a:rPr lang="it-IT" dirty="0" smtClean="0"/>
              <a:t>Fonti energetiche,  consumi e rendimenti  </a:t>
            </a:r>
          </a:p>
          <a:p>
            <a:r>
              <a:rPr lang="it-IT" dirty="0" smtClean="0"/>
              <a:t>Produzione di energia e CO2</a:t>
            </a:r>
          </a:p>
          <a:p>
            <a:r>
              <a:rPr lang="it-IT" dirty="0" smtClean="0"/>
              <a:t>La transizione energetica</a:t>
            </a:r>
          </a:p>
          <a:p>
            <a:r>
              <a:rPr lang="it-IT" dirty="0" smtClean="0"/>
              <a:t>Le prospettive mondiali</a:t>
            </a:r>
          </a:p>
          <a:p>
            <a:r>
              <a:rPr lang="it-IT" dirty="0" smtClean="0"/>
              <a:t>Le prospettive italiane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94422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30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49" y="0"/>
            <a:ext cx="6790168" cy="518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nettore 1 5"/>
          <p:cNvCxnSpPr/>
          <p:nvPr/>
        </p:nvCxnSpPr>
        <p:spPr>
          <a:xfrm flipV="1">
            <a:off x="161526" y="2666756"/>
            <a:ext cx="6930449" cy="259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sellaDiTesto 6"/>
          <p:cNvSpPr txBox="1"/>
          <p:nvPr/>
        </p:nvSpPr>
        <p:spPr>
          <a:xfrm>
            <a:off x="1331640" y="2780928"/>
            <a:ext cx="1539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17 </a:t>
            </a:r>
            <a:r>
              <a:rPr kumimoji="0" lang="it-IT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GTon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CO2</a:t>
            </a:r>
            <a:endParaRPr kumimoji="0" lang="it-IT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4716016" y="836712"/>
            <a:ext cx="114274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m man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5965848" y="1725394"/>
            <a:ext cx="1053815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served</a:t>
            </a: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crease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ttangolo 1"/>
          <p:cNvSpPr/>
          <p:nvPr/>
        </p:nvSpPr>
        <p:spPr>
          <a:xfrm>
            <a:off x="27829" y="5532769"/>
            <a:ext cx="91528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. Knorr,  GEOPHYSICAL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SEARCH LETTERS, 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OL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36, L21710, doi:10.1029/2009GL040613,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9</a:t>
            </a:r>
            <a:endParaRPr kumimoji="0" lang="it-IT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7164288" y="297931"/>
            <a:ext cx="1979712" cy="378565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tal CO2 in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mosphere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2000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ton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</a:t>
            </a:r>
            <a:r>
              <a:rPr kumimoji="0" lang="it-IT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Annual</a:t>
            </a: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Artificial</a:t>
            </a: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Emissions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37 </a:t>
            </a:r>
            <a:r>
              <a:rPr kumimoji="0" lang="it-IT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Gton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 CO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Obs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.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Annual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increase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17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Gton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CO2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-21638" y="51710"/>
            <a:ext cx="627494" cy="45550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Tons</a:t>
            </a:r>
            <a:endParaRPr kumimoji="0" lang="it-IT" sz="1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2762443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smtClean="0">
                <a:solidFill>
                  <a:srgbClr val="FF0000"/>
                </a:solidFill>
              </a:rPr>
              <a:t>L’uomo e il clima</a:t>
            </a:r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457200" y="1628800"/>
            <a:ext cx="8435280" cy="15696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2 totale in atmosfera: </a:t>
            </a:r>
            <a:r>
              <a:rPr lang="it-IT" sz="3200" b="1" dirty="0" smtClean="0">
                <a:solidFill>
                  <a:prstClr val="black"/>
                </a:solidFill>
                <a:latin typeface="Calibri"/>
              </a:rPr>
              <a:t>23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 </a:t>
            </a: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ton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Emissioni</a:t>
            </a:r>
            <a:r>
              <a:rPr kumimoji="0" lang="it-IT" sz="3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annuali</a:t>
            </a:r>
            <a:r>
              <a:rPr kumimoji="0" lang="it-IT" sz="3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antropiche:  37 </a:t>
            </a:r>
            <a:r>
              <a:rPr kumimoji="0" lang="it-IT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Gton</a:t>
            </a:r>
            <a:r>
              <a:rPr kumimoji="0" lang="it-IT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 CO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Incremento annuale </a:t>
            </a:r>
            <a:r>
              <a:rPr kumimoji="0" lang="it-IT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osservato:  17 </a:t>
            </a: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Gton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CO2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98405" y="4177241"/>
            <a:ext cx="9045595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10 </a:t>
            </a:r>
            <a:r>
              <a:rPr kumimoji="0" lang="it-IT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Gtons</a:t>
            </a: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= 100 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laghi di Garda l’anno in atmosfera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se questo volume fosse spalmato sull’Italia, avrebbe un spessore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di 16 m</a:t>
            </a:r>
          </a:p>
        </p:txBody>
      </p:sp>
    </p:spTree>
    <p:extLst>
      <p:ext uri="{BB962C8B-B14F-4D97-AF65-F5344CB8AC3E}">
        <p14:creationId xmlns:p14="http://schemas.microsoft.com/office/powerpoint/2010/main" val="196809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675"/>
            <a:ext cx="5285868" cy="2986192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962" y="2852935"/>
            <a:ext cx="8324618" cy="3868539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0072" y="1"/>
            <a:ext cx="3923928" cy="2023824"/>
          </a:xfrm>
          <a:prstGeom prst="rect">
            <a:avLst/>
          </a:prstGeom>
        </p:spPr>
      </p:pic>
      <p:cxnSp>
        <p:nvCxnSpPr>
          <p:cNvPr id="3" name="Connettore 2 2"/>
          <p:cNvCxnSpPr/>
          <p:nvPr/>
        </p:nvCxnSpPr>
        <p:spPr>
          <a:xfrm flipV="1">
            <a:off x="539552" y="2023825"/>
            <a:ext cx="678372" cy="253048"/>
          </a:xfrm>
          <a:prstGeom prst="straightConnector1">
            <a:avLst/>
          </a:prstGeom>
          <a:ln w="57150"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/>
          <p:cNvCxnSpPr/>
          <p:nvPr/>
        </p:nvCxnSpPr>
        <p:spPr>
          <a:xfrm flipH="1">
            <a:off x="3419872" y="1518690"/>
            <a:ext cx="360040" cy="272006"/>
          </a:xfrm>
          <a:prstGeom prst="straightConnector1">
            <a:avLst/>
          </a:prstGeom>
          <a:ln w="5715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/>
          <p:cNvCxnSpPr/>
          <p:nvPr/>
        </p:nvCxnSpPr>
        <p:spPr>
          <a:xfrm flipH="1" flipV="1">
            <a:off x="8221985" y="5373216"/>
            <a:ext cx="400102" cy="57449"/>
          </a:xfrm>
          <a:prstGeom prst="straightConnector1">
            <a:avLst/>
          </a:prstGeom>
          <a:ln w="57150"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/>
          <p:nvPr/>
        </p:nvCxnSpPr>
        <p:spPr>
          <a:xfrm flipH="1">
            <a:off x="8244408" y="4434088"/>
            <a:ext cx="360040" cy="272006"/>
          </a:xfrm>
          <a:prstGeom prst="straightConnector1">
            <a:avLst/>
          </a:prstGeom>
          <a:ln w="5715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3448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548680"/>
            <a:ext cx="8788387" cy="5472608"/>
          </a:xfrm>
          <a:prstGeom prst="rect">
            <a:avLst/>
          </a:prstGeom>
        </p:spPr>
      </p:pic>
      <p:cxnSp>
        <p:nvCxnSpPr>
          <p:cNvPr id="3" name="Connettore diritto 2"/>
          <p:cNvCxnSpPr/>
          <p:nvPr/>
        </p:nvCxnSpPr>
        <p:spPr>
          <a:xfrm>
            <a:off x="755576" y="4039789"/>
            <a:ext cx="7272808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/>
          <p:cNvCxnSpPr/>
          <p:nvPr/>
        </p:nvCxnSpPr>
        <p:spPr>
          <a:xfrm>
            <a:off x="755576" y="3393277"/>
            <a:ext cx="7632848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diritto 9"/>
          <p:cNvCxnSpPr/>
          <p:nvPr/>
        </p:nvCxnSpPr>
        <p:spPr>
          <a:xfrm>
            <a:off x="683568" y="2757778"/>
            <a:ext cx="7632848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/>
          <p:cNvCxnSpPr/>
          <p:nvPr/>
        </p:nvCxnSpPr>
        <p:spPr>
          <a:xfrm>
            <a:off x="755576" y="2086556"/>
            <a:ext cx="7632848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/>
          <p:cNvCxnSpPr/>
          <p:nvPr/>
        </p:nvCxnSpPr>
        <p:spPr>
          <a:xfrm>
            <a:off x="683568" y="1461634"/>
            <a:ext cx="7632848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 flipH="1" flipV="1">
            <a:off x="7092280" y="3360499"/>
            <a:ext cx="527720" cy="1014353"/>
          </a:xfrm>
          <a:prstGeom prst="straightConnector1">
            <a:avLst/>
          </a:prstGeom>
          <a:ln w="57150">
            <a:solidFill>
              <a:schemeClr val="accent6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/>
          <p:nvPr/>
        </p:nvCxnSpPr>
        <p:spPr>
          <a:xfrm flipV="1">
            <a:off x="5551255" y="3804291"/>
            <a:ext cx="144016" cy="895707"/>
          </a:xfrm>
          <a:prstGeom prst="straightConnector1">
            <a:avLst/>
          </a:prstGeom>
          <a:ln w="57150">
            <a:solidFill>
              <a:schemeClr val="tx2">
                <a:lumMod val="40000"/>
                <a:lumOff val="6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6202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41116" y="1568403"/>
            <a:ext cx="8229600" cy="4608512"/>
          </a:xfrm>
        </p:spPr>
        <p:txBody>
          <a:bodyPr>
            <a:normAutofit fontScale="70000" lnSpcReduction="20000"/>
          </a:bodyPr>
          <a:lstStyle/>
          <a:p>
            <a:pPr marL="0" indent="0" fontAlgn="base">
              <a:buNone/>
            </a:pPr>
            <a:r>
              <a:rPr lang="en-US" b="1" dirty="0">
                <a:solidFill>
                  <a:srgbClr val="FF0000"/>
                </a:solidFill>
                <a:latin typeface="Georgia" panose="02040502050405020303" pitchFamily="18" charset="0"/>
              </a:rPr>
              <a:t>Here is what all scientists actually agree on:</a:t>
            </a:r>
          </a:p>
          <a:p>
            <a:pPr fontAlgn="base"/>
            <a:r>
              <a:rPr lang="en-US" dirty="0">
                <a:solidFill>
                  <a:srgbClr val="333333"/>
                </a:solidFill>
                <a:latin typeface="inherit"/>
              </a:rPr>
              <a:t>Surface temperatures have increased since 1880</a:t>
            </a:r>
          </a:p>
          <a:p>
            <a:pPr fontAlgn="base"/>
            <a:r>
              <a:rPr lang="en-US" dirty="0">
                <a:solidFill>
                  <a:srgbClr val="333333"/>
                </a:solidFill>
                <a:latin typeface="inherit"/>
              </a:rPr>
              <a:t>Humans are adding carbon dioxide to the atmosphere</a:t>
            </a:r>
          </a:p>
          <a:p>
            <a:pPr fontAlgn="base"/>
            <a:r>
              <a:rPr lang="en-US" dirty="0">
                <a:solidFill>
                  <a:srgbClr val="333333"/>
                </a:solidFill>
                <a:latin typeface="inherit"/>
              </a:rPr>
              <a:t>Carbon Dioxide and other greenhouse gases have a warming effect on the planet</a:t>
            </a:r>
            <a:r>
              <a:rPr lang="en-US" dirty="0" smtClean="0">
                <a:solidFill>
                  <a:srgbClr val="333333"/>
                </a:solidFill>
                <a:latin typeface="inherit"/>
              </a:rPr>
              <a:t>.</a:t>
            </a:r>
          </a:p>
          <a:p>
            <a:pPr fontAlgn="base"/>
            <a:endParaRPr lang="en-US" dirty="0">
              <a:solidFill>
                <a:srgbClr val="333333"/>
              </a:solidFill>
              <a:latin typeface="inherit"/>
            </a:endParaRPr>
          </a:p>
          <a:p>
            <a:pPr marL="0" indent="0" fontAlgn="base">
              <a:buNone/>
            </a:pPr>
            <a:r>
              <a:rPr lang="en-US" b="1" dirty="0">
                <a:solidFill>
                  <a:srgbClr val="FF0000"/>
                </a:solidFill>
                <a:latin typeface="Georgia" panose="02040502050405020303" pitchFamily="18" charset="0"/>
              </a:rPr>
              <a:t>However, there’s disagreement and uncertainty about the most consequential issues:</a:t>
            </a:r>
          </a:p>
          <a:p>
            <a:pPr fontAlgn="base"/>
            <a:r>
              <a:rPr lang="en-US" dirty="0">
                <a:solidFill>
                  <a:srgbClr val="333333"/>
                </a:solidFill>
                <a:latin typeface="inherit"/>
              </a:rPr>
              <a:t>How much of the recent warming has been caused by humans</a:t>
            </a:r>
          </a:p>
          <a:p>
            <a:pPr fontAlgn="base"/>
            <a:r>
              <a:rPr lang="en-US" dirty="0">
                <a:solidFill>
                  <a:srgbClr val="333333"/>
                </a:solidFill>
                <a:latin typeface="inherit"/>
              </a:rPr>
              <a:t>How much the planet will warm in the 21st century</a:t>
            </a:r>
          </a:p>
          <a:p>
            <a:pPr fontAlgn="base"/>
            <a:r>
              <a:rPr lang="en-US" dirty="0">
                <a:solidFill>
                  <a:srgbClr val="333333"/>
                </a:solidFill>
                <a:latin typeface="inherit"/>
              </a:rPr>
              <a:t>Whether warming is ‘dangerous’</a:t>
            </a:r>
          </a:p>
          <a:p>
            <a:pPr fontAlgn="base"/>
            <a:r>
              <a:rPr lang="en-US" dirty="0">
                <a:solidFill>
                  <a:srgbClr val="333333"/>
                </a:solidFill>
                <a:latin typeface="inherit"/>
              </a:rPr>
              <a:t>And whether urgently eliminating the use of fossil fuels will improve human well being</a:t>
            </a:r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323528" y="188640"/>
            <a:ext cx="8064896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srgbClr val="313131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Judith Curry,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313131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 affermata climatologa americana, già Presidente della School of Earth and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13131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Atmospheric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313131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13131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Sciences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313131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 dello Georgia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13131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Institute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313131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 of Technology e Professoressa di Scienze atmosferiche e oceaniche della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313131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University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313131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 of 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13131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Colorado-Boulder (2024) (vedere </a:t>
            </a:r>
            <a:r>
              <a:rPr kumimoji="0" lang="it-IT" sz="1800" b="0" i="0" u="none" strike="noStrike" kern="1200" cap="none" spc="0" normalizeH="0" baseline="0" noProof="0" smtClean="0">
                <a:ln>
                  <a:noFill/>
                </a:ln>
                <a:solidFill>
                  <a:srgbClr val="313131"/>
                </a:solidFill>
                <a:effectLst/>
                <a:uLnTx/>
                <a:uFillTx/>
                <a:latin typeface="Georgia" panose="02040502050405020303" pitchFamily="18" charset="0"/>
                <a:ea typeface="+mn-ea"/>
                <a:cs typeface="+mn-cs"/>
              </a:rPr>
              <a:t>il Blog CLIMA ETC):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1711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3794" name="Picture 2" descr="CO 2 Emissions from Electricity by Fuel (kg/MWh)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364" y="353108"/>
            <a:ext cx="6612206" cy="5344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/>
          <p:cNvSpPr/>
          <p:nvPr/>
        </p:nvSpPr>
        <p:spPr>
          <a:xfrm>
            <a:off x="150315" y="5685590"/>
            <a:ext cx="89644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nt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ank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Matthew &amp;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oodward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Jenna &amp;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dislaw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Sarah &amp;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Zyla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Kate. (2022).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rossing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Natural Gas 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ridg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Maugeri  </a:t>
            </a:r>
            <a:r>
              <a:rPr kumimoji="0" lang="it-IT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 tutta l’energia possibile    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erling Kupfer 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8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360969" y="1484784"/>
            <a:ext cx="87235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50-550</a:t>
            </a:r>
            <a:endParaRPr kumimoji="0" lang="it-IT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ttangolo 6"/>
          <p:cNvSpPr/>
          <p:nvPr/>
        </p:nvSpPr>
        <p:spPr>
          <a:xfrm flipH="1">
            <a:off x="5364088" y="1758961"/>
            <a:ext cx="432048" cy="1655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247696" y="1023119"/>
            <a:ext cx="11169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SSILI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395536" y="2095894"/>
            <a:ext cx="1612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innovabili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-89779" y="3343361"/>
            <a:ext cx="1731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rbon Free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Parentesi graffa aperta 8"/>
          <p:cNvSpPr/>
          <p:nvPr/>
        </p:nvSpPr>
        <p:spPr>
          <a:xfrm>
            <a:off x="1364668" y="547646"/>
            <a:ext cx="279338" cy="1534440"/>
          </a:xfrm>
          <a:prstGeom prst="leftBrace">
            <a:avLst/>
          </a:prstGeom>
          <a:ln w="28575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Parentesi graffa aperta 12"/>
          <p:cNvSpPr/>
          <p:nvPr/>
        </p:nvSpPr>
        <p:spPr>
          <a:xfrm>
            <a:off x="1727746" y="2822287"/>
            <a:ext cx="322957" cy="1965477"/>
          </a:xfrm>
          <a:prstGeom prst="leftBrace">
            <a:avLst/>
          </a:prstGeom>
          <a:ln w="28575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388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26</a:t>
            </a:fld>
            <a:endParaRPr 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1259632" y="2564904"/>
            <a:ext cx="65181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 transizione energetica</a:t>
            </a:r>
            <a:endParaRPr lang="it-IT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42594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0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3" y="2447022"/>
            <a:ext cx="7953395" cy="3790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179512" y="692696"/>
            <a:ext cx="856895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l lago Maggiore si trova ad un'altezza di circa 193 m 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3" action="ppaction://hlinkfile" tooltip="S.l.m."/>
              </a:rPr>
              <a:t>s.l.m.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la sua superficie è di 212 </a:t>
            </a:r>
            <a:r>
              <a:rPr kumimoji="0" lang="it-IT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m²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di cui circa l'80% è situata in territorio italiano e il rimanente 20% in territorio svizzero. Ha un perimetro di 170 km e una lunghezza di 54 km (la maggiore tra i laghi italiani); la larghezza massima è di 10 km e quella media di 3,9 km</a:t>
            </a: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.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l volume d'acqua contenuto è pari a 37,5  km³ di acqua 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1592199" y="4581128"/>
            <a:ext cx="60454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Prosciugato in tre anni </a:t>
            </a:r>
            <a:endParaRPr kumimoji="0" lang="it-IT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1899367" y="107921"/>
            <a:ext cx="5431102" cy="584775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1 </a:t>
            </a: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Mtep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= 11.6 </a:t>
            </a: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Wh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= 4.5 </a:t>
            </a: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Whe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2244114" y="3852337"/>
            <a:ext cx="5081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7 TW   150.000 </a:t>
            </a: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Wh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9828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835696" y="35913"/>
            <a:ext cx="59779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Riserve di combustibili fossili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0" y="714356"/>
            <a:ext cx="9144000" cy="415498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                disponibili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E4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tC02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9E4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/      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riserve     consumo      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durata</a:t>
            </a:r>
            <a:r>
              <a:rPr kumimoji="0" lang="it-IT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                                  	                          </a:t>
            </a:r>
            <a:r>
              <a:rPr kumimoji="0" lang="it-IT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9E4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GWh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       note        annuale          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(anni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Carbone            910      </a:t>
            </a: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srgbClr val="009E4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E4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950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                           6,2        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15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(G ton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Petrolio           1,100     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E4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750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    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2,600            30         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9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(</a:t>
            </a:r>
            <a:r>
              <a:rPr kumimoji="0" lang="it-IT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mld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di barili)		          3,200*  		     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190**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 Gas             185.000  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300-500</a:t>
            </a:r>
            <a:r>
              <a:rPr kumimoji="0" lang="it-IT" sz="2400" b="1" i="0" u="none" strike="noStrike" kern="120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2.815                         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7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(</a:t>
            </a:r>
            <a:r>
              <a:rPr kumimoji="0" lang="it-IT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mld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  mc)                                   650.000*                    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250**</a:t>
            </a: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cxnSp>
        <p:nvCxnSpPr>
          <p:cNvPr id="5" name="Connettore 1 4"/>
          <p:cNvCxnSpPr/>
          <p:nvPr/>
        </p:nvCxnSpPr>
        <p:spPr>
          <a:xfrm>
            <a:off x="0" y="1643050"/>
            <a:ext cx="91440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1 6"/>
          <p:cNvCxnSpPr/>
          <p:nvPr/>
        </p:nvCxnSpPr>
        <p:spPr>
          <a:xfrm>
            <a:off x="-32" y="4857760"/>
            <a:ext cx="91440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1 7"/>
          <p:cNvCxnSpPr/>
          <p:nvPr/>
        </p:nvCxnSpPr>
        <p:spPr>
          <a:xfrm>
            <a:off x="-32" y="712768"/>
            <a:ext cx="91440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/>
          <p:cNvSpPr txBox="1"/>
          <p:nvPr/>
        </p:nvSpPr>
        <p:spPr>
          <a:xfrm>
            <a:off x="-32" y="4857760"/>
            <a:ext cx="679051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Riserve da scisti bituminosi  (</a:t>
            </a: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ikipedia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**  riserve da giacimenti e   scisti   bituminos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it-IT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urce: L. </a:t>
            </a: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ugeri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it-IT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 tutta l’energia possibile    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erling </a:t>
            </a:r>
            <a:r>
              <a:rPr kumimoji="0" lang="it-IT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upfer</a:t>
            </a: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2008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Segnaposto numero diapositiva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4572000" y="3356992"/>
            <a:ext cx="4571968" cy="432048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4571968" y="4448512"/>
            <a:ext cx="4572000" cy="34864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564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0" y="332656"/>
            <a:ext cx="9072594" cy="113877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Italia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 (2%)                200 GW            </a:t>
            </a:r>
            <a:r>
              <a:rPr lang="it-IT" sz="32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1700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Wh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= 150 </a:t>
            </a:r>
            <a:r>
              <a:rPr kumimoji="0" lang="it-IT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Mtep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                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World                  15.000 GW       130.000 </a:t>
            </a: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Wh</a:t>
            </a: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= 10.400 </a:t>
            </a:r>
            <a:r>
              <a:rPr kumimoji="0" lang="it-IT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MTep</a:t>
            </a:r>
            <a:endParaRPr kumimoji="0" lang="it-IT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Cubo 8"/>
          <p:cNvSpPr/>
          <p:nvPr/>
        </p:nvSpPr>
        <p:spPr>
          <a:xfrm rot="16200000">
            <a:off x="1143396" y="592909"/>
            <a:ext cx="1960664" cy="4032448"/>
          </a:xfrm>
          <a:prstGeom prst="cube">
            <a:avLst>
              <a:gd name="adj" fmla="val 64272"/>
            </a:avLst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CasellaDiTesto 9"/>
          <p:cNvSpPr txBox="1"/>
          <p:nvPr/>
        </p:nvSpPr>
        <p:spPr>
          <a:xfrm rot="2728346">
            <a:off x="264350" y="3015466"/>
            <a:ext cx="6944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 k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2465943" y="3675987"/>
            <a:ext cx="6944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 k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4139953" y="2984688"/>
            <a:ext cx="965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 m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695170" y="1743200"/>
            <a:ext cx="2346733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talia = 150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tep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Segnaposto numero diapositiva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225456" y="4295998"/>
            <a:ext cx="4133889" cy="1077218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go Maggior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sciugato in 170 anni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4863617" y="1452111"/>
            <a:ext cx="3812839" cy="58477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280 MLD, 19% del PIL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5067205" y="2526283"/>
            <a:ext cx="4041299" cy="3416320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onsumo real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Idrocarburi (</a:t>
            </a:r>
            <a:r>
              <a:rPr kumimoji="0" lang="it-IT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oil+gas</a:t>
            </a: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135 </a:t>
            </a:r>
            <a:r>
              <a:rPr kumimoji="0" lang="it-IT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Mtep</a:t>
            </a:r>
            <a:endParaRPr kumimoji="0" lang="it-IT" sz="36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Riserve accert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120 (700) </a:t>
            </a:r>
            <a:r>
              <a:rPr kumimoji="0" lang="it-IT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Mtep</a:t>
            </a:r>
            <a:endParaRPr kumimoji="0" lang="it-IT" sz="36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Autonomia: 5 anni</a:t>
            </a:r>
            <a:endParaRPr kumimoji="0" lang="it-IT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2273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3</a:t>
            </a:fld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1367061" y="3275687"/>
            <a:ext cx="20104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Energia</a:t>
            </a:r>
            <a:endParaRPr lang="it-IT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247381" y="1547495"/>
            <a:ext cx="3240360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Movimento</a:t>
            </a:r>
          </a:p>
          <a:p>
            <a:endParaRPr lang="it-IT" sz="3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endParaRPr lang="it-IT" sz="3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calore</a:t>
            </a:r>
          </a:p>
          <a:p>
            <a:endParaRPr lang="it-IT" dirty="0">
              <a:latin typeface="Comic Sans MS" panose="030F0702030302020204" pitchFamily="66" charset="0"/>
            </a:endParaRPr>
          </a:p>
          <a:p>
            <a:r>
              <a:rPr lang="it-IT" sz="36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luce</a:t>
            </a:r>
          </a:p>
          <a:p>
            <a:endParaRPr lang="it-IT" sz="1200" b="1" dirty="0" smtClean="0">
              <a:solidFill>
                <a:srgbClr val="CC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r>
              <a:rPr lang="it-IT" sz="3600" b="1" dirty="0" smtClean="0">
                <a:solidFill>
                  <a:srgbClr val="66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accumulo</a:t>
            </a:r>
          </a:p>
          <a:p>
            <a:endParaRPr lang="it-IT" sz="2000" b="1" dirty="0" smtClean="0">
              <a:solidFill>
                <a:srgbClr val="66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cxnSp>
        <p:nvCxnSpPr>
          <p:cNvPr id="8" name="Connettore 2 7"/>
          <p:cNvCxnSpPr/>
          <p:nvPr/>
        </p:nvCxnSpPr>
        <p:spPr>
          <a:xfrm flipV="1">
            <a:off x="3340440" y="2195567"/>
            <a:ext cx="906941" cy="115212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/>
          <p:cNvCxnSpPr/>
          <p:nvPr/>
        </p:nvCxnSpPr>
        <p:spPr>
          <a:xfrm flipV="1">
            <a:off x="3487261" y="3506193"/>
            <a:ext cx="760120" cy="20154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/>
          <p:cNvCxnSpPr/>
          <p:nvPr/>
        </p:nvCxnSpPr>
        <p:spPr>
          <a:xfrm>
            <a:off x="3404273" y="3891730"/>
            <a:ext cx="843108" cy="60368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>
            <a:off x="3340440" y="4216847"/>
            <a:ext cx="906941" cy="90297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5637" name="Picture 5" descr="C:\Users\pc\AppData\Local\Microsoft\Windows\Temporary Internet Files\Content.IE5\HYO70FOU\MC900441805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5653" y="1367475"/>
            <a:ext cx="1656184" cy="1656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Connettore 2 2"/>
          <p:cNvCxnSpPr/>
          <p:nvPr/>
        </p:nvCxnSpPr>
        <p:spPr>
          <a:xfrm flipV="1">
            <a:off x="4607421" y="2195567"/>
            <a:ext cx="0" cy="1044116"/>
          </a:xfrm>
          <a:prstGeom prst="straightConnector1">
            <a:avLst/>
          </a:prstGeom>
          <a:ln w="7620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/>
          <p:nvPr/>
        </p:nvCxnSpPr>
        <p:spPr>
          <a:xfrm flipH="1">
            <a:off x="5687541" y="2195567"/>
            <a:ext cx="216024" cy="115212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56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7058" y="4491128"/>
            <a:ext cx="1873374" cy="124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5938715" y="2555607"/>
            <a:ext cx="756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smtClean="0">
                <a:solidFill>
                  <a:srgbClr val="FF0000"/>
                </a:solidFill>
              </a:rPr>
              <a:t>100%</a:t>
            </a:r>
            <a:endParaRPr lang="it-IT" sz="2000" b="1" dirty="0">
              <a:solidFill>
                <a:srgbClr val="FF0000"/>
              </a:solidFill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4607421" y="2515537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smtClean="0">
                <a:solidFill>
                  <a:srgbClr val="FF0000"/>
                </a:solidFill>
              </a:rPr>
              <a:t>20-60%</a:t>
            </a:r>
            <a:endParaRPr lang="it-IT" sz="2000" b="1" dirty="0">
              <a:solidFill>
                <a:srgbClr val="FF0000"/>
              </a:solidFill>
            </a:endParaRPr>
          </a:p>
        </p:txBody>
      </p:sp>
      <p:sp>
        <p:nvSpPr>
          <p:cNvPr id="16" name="Titolo 1"/>
          <p:cNvSpPr txBox="1">
            <a:spLocks/>
          </p:cNvSpPr>
          <p:nvPr/>
        </p:nvSpPr>
        <p:spPr>
          <a:xfrm>
            <a:off x="647825" y="44624"/>
            <a:ext cx="7772400" cy="11666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Cosa è l’energia?</a:t>
            </a:r>
            <a:r>
              <a:rPr lang="it-IT" sz="2000" dirty="0" smtClean="0">
                <a:latin typeface="Comic Sans MS" pitchFamily="66" charset="0"/>
              </a:rPr>
              <a:t> </a:t>
            </a:r>
            <a:br>
              <a:rPr lang="it-IT" sz="2000" dirty="0" smtClean="0">
                <a:latin typeface="Comic Sans MS" pitchFamily="66" charset="0"/>
              </a:rPr>
            </a:br>
            <a:r>
              <a:rPr lang="it-IT" sz="2000" dirty="0" smtClean="0">
                <a:latin typeface="Comic Sans MS" pitchFamily="66" charset="0"/>
              </a:rPr>
              <a:t> </a:t>
            </a:r>
            <a:endParaRPr lang="it-IT" sz="2000" dirty="0">
              <a:latin typeface="Comic Sans MS" pitchFamily="66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577106" y="4216847"/>
            <a:ext cx="2309863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q</a:t>
            </a:r>
            <a:r>
              <a:rPr lang="it-IT" sz="2400" dirty="0" smtClean="0"/>
              <a:t>uantità scalare</a:t>
            </a:r>
          </a:p>
          <a:p>
            <a:r>
              <a:rPr lang="it-IT" sz="2400" dirty="0" smtClean="0"/>
              <a:t>massa x velocità</a:t>
            </a:r>
            <a:r>
              <a:rPr lang="it-IT" sz="2400" baseline="30000" dirty="0" smtClean="0"/>
              <a:t>2</a:t>
            </a:r>
            <a:endParaRPr lang="it-IT" sz="2000" dirty="0"/>
          </a:p>
          <a:p>
            <a:r>
              <a:rPr lang="it-IT" sz="2000" dirty="0"/>
              <a:t>k</a:t>
            </a:r>
            <a:r>
              <a:rPr lang="it-IT" sz="2000" dirty="0" smtClean="0"/>
              <a:t>g  (m/s) </a:t>
            </a:r>
            <a:r>
              <a:rPr lang="it-IT" sz="2000" baseline="30000" dirty="0" smtClean="0"/>
              <a:t>2</a:t>
            </a:r>
            <a:endParaRPr lang="it-IT" sz="2000" baseline="30000" dirty="0"/>
          </a:p>
        </p:txBody>
      </p:sp>
    </p:spTree>
    <p:extLst>
      <p:ext uri="{BB962C8B-B14F-4D97-AF65-F5344CB8AC3E}">
        <p14:creationId xmlns:p14="http://schemas.microsoft.com/office/powerpoint/2010/main" val="497282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833"/>
    </mc:Choice>
    <mc:Fallback xmlns="">
      <p:transition spd="slow" advTm="23833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43042" name="Picture 2" descr="The colors of hydrog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0"/>
            <a:ext cx="8911118" cy="5877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Connettore diritto 2"/>
          <p:cNvCxnSpPr/>
          <p:nvPr/>
        </p:nvCxnSpPr>
        <p:spPr>
          <a:xfrm>
            <a:off x="1177280" y="2708920"/>
            <a:ext cx="7643192" cy="0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9731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2051720" y="12253"/>
            <a:ext cx="58961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mpiego dell’idrogeno</a:t>
            </a:r>
            <a:endParaRPr kumimoji="0" lang="it-IT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pic>
        <p:nvPicPr>
          <p:cNvPr id="345090" name="Picture 2" descr="https://upload.wikimedia.org/wikipedia/commons/4/4a/Motore-idrogeno_hydrogen_engine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81694"/>
            <a:ext cx="8526062" cy="5095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/>
          <p:cNvSpPr/>
          <p:nvPr/>
        </p:nvSpPr>
        <p:spPr>
          <a:xfrm>
            <a:off x="667198" y="6075144"/>
            <a:ext cx="80032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oduzione di energia a partire dall'idrogeno: alla fine del ciclo si producono energia ed acqua pura.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257154" y="4953942"/>
            <a:ext cx="1382110" cy="923330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5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0%</a:t>
            </a:r>
            <a:endParaRPr kumimoji="0" lang="it-IT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6895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251520" y="1301113"/>
            <a:ext cx="2736304" cy="1728192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539552" y="1556792"/>
            <a:ext cx="14109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 litro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 acqua</a:t>
            </a:r>
            <a:endParaRPr kumimoji="0" lang="it-IT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7409" y="2103687"/>
            <a:ext cx="2761727" cy="127328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9136" y="4077072"/>
            <a:ext cx="2761727" cy="17558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</p:pic>
      <p:sp>
        <p:nvSpPr>
          <p:cNvPr id="10" name="Freccia circolare in giù 9"/>
          <p:cNvSpPr/>
          <p:nvPr/>
        </p:nvSpPr>
        <p:spPr>
          <a:xfrm rot="1593223">
            <a:off x="3014854" y="540942"/>
            <a:ext cx="2510140" cy="1164676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Freccia circolare in giù 10"/>
          <p:cNvSpPr/>
          <p:nvPr/>
        </p:nvSpPr>
        <p:spPr>
          <a:xfrm rot="1868557">
            <a:off x="6170656" y="1788397"/>
            <a:ext cx="3140290" cy="1317306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4575007" y="250225"/>
            <a:ext cx="15664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.3 kWh</a:t>
            </a:r>
            <a:endParaRPr kumimoji="0" lang="it-IT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3525058" y="2587447"/>
            <a:ext cx="2610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36 m</a:t>
            </a:r>
            <a:r>
              <a:rPr kumimoji="0" lang="it-IT" sz="24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 idrogeno</a:t>
            </a:r>
            <a:endParaRPr kumimoji="0" lang="it-IT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3964649" y="835000"/>
            <a:ext cx="8066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70%</a:t>
            </a:r>
            <a:endParaRPr kumimoji="0" lang="it-IT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7350176" y="1209405"/>
            <a:ext cx="15664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.4 kWh</a:t>
            </a:r>
            <a:endParaRPr kumimoji="0" lang="it-IT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7117920" y="2213697"/>
            <a:ext cx="8066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0%</a:t>
            </a:r>
            <a:endParaRPr kumimoji="0" lang="it-IT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6768644" y="4662584"/>
            <a:ext cx="17027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.2 </a:t>
            </a:r>
            <a:r>
              <a:rPr kumimoji="0" lang="it-IT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Wh</a:t>
            </a:r>
            <a:r>
              <a:rPr kumimoji="0" lang="it-IT" sz="32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</a:t>
            </a:r>
            <a:endParaRPr kumimoji="0" lang="it-IT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3227592" y="1376749"/>
            <a:ext cx="1399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ttrolisi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6337268" y="2808969"/>
            <a:ext cx="191174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lla a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ustibile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276927" y="3430741"/>
            <a:ext cx="52861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ndimento: 2.2/6.3 = 35%</a:t>
            </a:r>
            <a:endParaRPr kumimoji="0" lang="it-IT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6853424" y="5832871"/>
            <a:ext cx="13356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 km</a:t>
            </a:r>
            <a:endParaRPr kumimoji="0" lang="it-IT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CasellaDiTesto 20"/>
          <p:cNvSpPr txBox="1"/>
          <p:nvPr/>
        </p:nvSpPr>
        <p:spPr>
          <a:xfrm>
            <a:off x="84366" y="4048993"/>
            <a:ext cx="5774875" cy="255454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rbatoio: 40 litri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essione 700 bar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so 30 Kg, 2.3 kg di idrogeno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utonomia circa 350 km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icarica 5 minuti</a:t>
            </a:r>
            <a:endParaRPr kumimoji="0" lang="it-IT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601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2852"/>
            <a:ext cx="5662637" cy="4166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43519" y="3595711"/>
            <a:ext cx="4029075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CasellaDiTesto 6"/>
          <p:cNvSpPr txBox="1"/>
          <p:nvPr/>
        </p:nvSpPr>
        <p:spPr>
          <a:xfrm>
            <a:off x="5499220" y="1441201"/>
            <a:ext cx="3100529" cy="120032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ole: 300-1.000  W/m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ella 150-200 W/m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b="1" dirty="0" smtClean="0">
                <a:solidFill>
                  <a:srgbClr val="F7964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8 m</a:t>
            </a:r>
            <a:r>
              <a:rPr lang="it-IT" sz="2400" b="1" baseline="30000" dirty="0" smtClean="0">
                <a:solidFill>
                  <a:srgbClr val="F7964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2</a:t>
            </a:r>
            <a:r>
              <a:rPr lang="it-IT" sz="2400" b="1" dirty="0" smtClean="0">
                <a:solidFill>
                  <a:srgbClr val="F7964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per 1kWp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   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79646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CasellaDiTesto 1"/>
          <p:cNvSpPr txBox="1"/>
          <p:nvPr/>
        </p:nvSpPr>
        <p:spPr>
          <a:xfrm flipH="1">
            <a:off x="5752246" y="404664"/>
            <a:ext cx="32122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otovoltaico</a:t>
            </a:r>
            <a:endParaRPr kumimoji="0" lang="it-IT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0" y="4775649"/>
            <a:ext cx="51411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/>
              <a:t>Per installare </a:t>
            </a:r>
            <a:r>
              <a:rPr lang="it-IT" sz="2400" b="1" dirty="0" smtClean="0">
                <a:solidFill>
                  <a:srgbClr val="FF0000"/>
                </a:solidFill>
              </a:rPr>
              <a:t>1 MW </a:t>
            </a:r>
            <a:r>
              <a:rPr lang="it-IT" sz="2400" b="1" dirty="0" smtClean="0"/>
              <a:t>di potenza di picco</a:t>
            </a:r>
          </a:p>
          <a:p>
            <a:r>
              <a:rPr lang="it-IT" sz="2400" b="1" dirty="0"/>
              <a:t>o</a:t>
            </a:r>
            <a:r>
              <a:rPr lang="it-IT" sz="2400" b="1" dirty="0" smtClean="0"/>
              <a:t>ccorrono circa </a:t>
            </a:r>
            <a:r>
              <a:rPr lang="it-IT" sz="2400" b="1" dirty="0" smtClean="0">
                <a:solidFill>
                  <a:srgbClr val="FF0000"/>
                </a:solidFill>
              </a:rPr>
              <a:t>2.5</a:t>
            </a:r>
            <a:r>
              <a:rPr lang="it-IT" sz="2400" b="1" dirty="0" smtClean="0"/>
              <a:t> (1 +1.5) ettari</a:t>
            </a:r>
            <a:endParaRPr lang="it-IT" sz="2400" b="1" dirty="0"/>
          </a:p>
        </p:txBody>
      </p:sp>
    </p:spTree>
    <p:extLst>
      <p:ext uri="{BB962C8B-B14F-4D97-AF65-F5344CB8AC3E}">
        <p14:creationId xmlns:p14="http://schemas.microsoft.com/office/powerpoint/2010/main" val="1550592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5904656"/>
          </a:xfrm>
        </p:spPr>
        <p:txBody>
          <a:bodyPr>
            <a:noAutofit/>
          </a:bodyPr>
          <a:lstStyle/>
          <a:p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L’Italia ha una superficie di 300.000 km</a:t>
            </a:r>
            <a:r>
              <a:rPr lang="it-IT" sz="24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2</a:t>
            </a:r>
          </a:p>
          <a:p>
            <a:endParaRPr lang="it-IT" sz="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Abbiamo  900 km quadrati di fotovoltaico</a:t>
            </a:r>
          </a:p>
          <a:p>
            <a:pPr marL="0" indent="0">
              <a:buNone/>
            </a:pPr>
            <a:r>
              <a:rPr lang="it-IT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 30 </a:t>
            </a:r>
            <a:r>
              <a:rPr lang="it-IT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GWp</a:t>
            </a:r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 </a:t>
            </a:r>
            <a:r>
              <a:rPr lang="it-IT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ciè</a:t>
            </a:r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4 GW effettivi</a:t>
            </a:r>
          </a:p>
          <a:p>
            <a:pPr marL="0" indent="0">
              <a:buNone/>
            </a:pPr>
            <a:endParaRPr lang="it-IT" sz="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r>
              <a:rPr lang="it-IT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Per rifornire di energia</a:t>
            </a:r>
            <a:r>
              <a:rPr lang="it-IT" sz="2400" b="1" u="sng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elettrica </a:t>
            </a:r>
            <a:r>
              <a:rPr lang="it-IT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tutto il paese  servono 5500 km2 (PV) + gli impianti di accumulo  </a:t>
            </a:r>
          </a:p>
          <a:p>
            <a:endParaRPr lang="it-IT" sz="800" b="1" dirty="0" smtClean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r>
              <a:rPr lang="it-IT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Per avere tutta l’energia</a:t>
            </a:r>
            <a:r>
              <a:rPr lang="it-IT" sz="2400" b="1" u="sng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primaria </a:t>
            </a:r>
            <a:r>
              <a:rPr lang="it-IT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a fotovoltaico occorrerebbero 25.000 km2 di celle</a:t>
            </a:r>
          </a:p>
          <a:p>
            <a:pPr marL="0" indent="0">
              <a:buNone/>
            </a:pPr>
            <a:endParaRPr lang="it-IT" sz="800" b="1" dirty="0" smtClean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Il suolo consumato (=artificialmente coperto) in Italia è di 21900 km quadrati (rapporto ISPRA 2014). </a:t>
            </a:r>
          </a:p>
          <a:p>
            <a:endParaRPr lang="it-IT" sz="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  <a:p>
            <a:r>
              <a:rPr lang="it-IT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Le strade asfaltate occupano 7000 km quadrati</a:t>
            </a:r>
          </a:p>
          <a:p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Il suolo agricolo è di 130.000 km2</a:t>
            </a:r>
            <a:endParaRPr lang="it-IT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4811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-20706"/>
            <a:ext cx="8229600" cy="929426"/>
          </a:xfrm>
        </p:spPr>
        <p:txBody>
          <a:bodyPr/>
          <a:lstStyle/>
          <a:p>
            <a:r>
              <a:rPr 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eolico</a:t>
            </a:r>
            <a:endParaRPr lang="it-IT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35</a:t>
            </a:fld>
            <a:endParaRPr lang="it-IT"/>
          </a:p>
        </p:txBody>
      </p:sp>
      <p:pic>
        <p:nvPicPr>
          <p:cNvPr id="3074" name="Picture 2" descr="pala eolic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760160"/>
            <a:ext cx="6224380" cy="4461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41710" y="864589"/>
            <a:ext cx="2874106" cy="440120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it-IT" sz="2800" b="1" dirty="0" smtClean="0"/>
              <a:t>Il consumo medio</a:t>
            </a:r>
          </a:p>
          <a:p>
            <a:r>
              <a:rPr lang="it-IT" sz="2800" b="1" dirty="0" smtClean="0"/>
              <a:t>elettrico italiano</a:t>
            </a:r>
          </a:p>
          <a:p>
            <a:r>
              <a:rPr lang="it-IT" sz="2800" b="1" dirty="0"/>
              <a:t>c</a:t>
            </a:r>
            <a:r>
              <a:rPr lang="it-IT" sz="2800" b="1" dirty="0" smtClean="0"/>
              <a:t>orrisponde a </a:t>
            </a:r>
          </a:p>
          <a:p>
            <a:r>
              <a:rPr lang="it-IT" sz="2800" b="1" dirty="0" smtClean="0"/>
              <a:t>40.000 </a:t>
            </a:r>
          </a:p>
          <a:p>
            <a:r>
              <a:rPr lang="it-IT" sz="2800" b="1" dirty="0" smtClean="0"/>
              <a:t>pale eoliche</a:t>
            </a:r>
          </a:p>
          <a:p>
            <a:r>
              <a:rPr lang="it-IT" sz="2800" b="1" dirty="0" smtClean="0"/>
              <a:t>di potenza</a:t>
            </a:r>
          </a:p>
          <a:p>
            <a:r>
              <a:rPr lang="it-IT" sz="2800" b="1" dirty="0" smtClean="0"/>
              <a:t> pari a 3 MW</a:t>
            </a:r>
          </a:p>
          <a:p>
            <a:r>
              <a:rPr lang="it-IT" sz="2800" b="1" dirty="0" smtClean="0"/>
              <a:t>(ora ci sono</a:t>
            </a:r>
          </a:p>
          <a:p>
            <a:r>
              <a:rPr lang="it-IT" sz="2800" b="1" dirty="0" smtClean="0"/>
              <a:t>7000 pale di varie</a:t>
            </a:r>
          </a:p>
          <a:p>
            <a:r>
              <a:rPr lang="it-IT" sz="2800" b="1" dirty="0"/>
              <a:t>d</a:t>
            </a:r>
            <a:r>
              <a:rPr lang="it-IT" sz="2800" b="1" dirty="0" smtClean="0"/>
              <a:t>imensioni)</a:t>
            </a:r>
            <a:endParaRPr lang="it-IT" sz="2800" b="1" dirty="0"/>
          </a:p>
        </p:txBody>
      </p:sp>
    </p:spTree>
    <p:extLst>
      <p:ext uri="{BB962C8B-B14F-4D97-AF65-F5344CB8AC3E}">
        <p14:creationId xmlns:p14="http://schemas.microsoft.com/office/powerpoint/2010/main" val="1681679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50" name="Picture 2" descr="http://upload.wikimedia.org/wikipedia/commons/thumb/0/0c/Simple_photosynthesis_overview.svg/380px-Simple_photosynthesis_overview.svg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508" y="1124744"/>
            <a:ext cx="3864660" cy="4779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ttangolo 1"/>
          <p:cNvSpPr/>
          <p:nvPr/>
        </p:nvSpPr>
        <p:spPr>
          <a:xfrm>
            <a:off x="1121024" y="5878451"/>
            <a:ext cx="70567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CO</a:t>
            </a:r>
            <a:r>
              <a:rPr kumimoji="0" lang="pt-BR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 + 6H</a:t>
            </a:r>
            <a:r>
              <a:rPr kumimoji="0" lang="pt-BR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 + energia solare → C</a:t>
            </a:r>
            <a:r>
              <a:rPr kumimoji="0" lang="pt-BR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</a:t>
            </a: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  <a:r>
              <a:rPr kumimoji="0" lang="pt-BR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2</a:t>
            </a: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</a:t>
            </a:r>
            <a:r>
              <a:rPr kumimoji="0" lang="pt-BR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</a:t>
            </a: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 + 6O</a:t>
            </a:r>
            <a:r>
              <a:rPr kumimoji="0" lang="pt-BR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endParaRPr kumimoji="0" lang="it-IT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" name="Connettore 2 4"/>
          <p:cNvCxnSpPr/>
          <p:nvPr/>
        </p:nvCxnSpPr>
        <p:spPr>
          <a:xfrm>
            <a:off x="611560" y="4509120"/>
            <a:ext cx="720080" cy="936104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2 6"/>
          <p:cNvCxnSpPr/>
          <p:nvPr/>
        </p:nvCxnSpPr>
        <p:spPr>
          <a:xfrm flipV="1">
            <a:off x="7633672" y="4570062"/>
            <a:ext cx="1152128" cy="875162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asellaDiTesto 2"/>
          <p:cNvSpPr txBox="1"/>
          <p:nvPr/>
        </p:nvSpPr>
        <p:spPr>
          <a:xfrm>
            <a:off x="2685864" y="0"/>
            <a:ext cx="2791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 biomasse</a:t>
            </a:r>
            <a:endParaRPr lang="it-IT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2851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it-IT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Una parola importante:</a:t>
            </a:r>
            <a:br>
              <a:rPr lang="it-IT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</a:br>
            <a:r>
              <a:rPr lang="it-IT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SOSTENIBILITA</a:t>
            </a:r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’</a:t>
            </a:r>
            <a:endParaRPr lang="it-IT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0" y="4409728"/>
            <a:ext cx="9144000" cy="24482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it-IT" sz="2000" dirty="0" smtClean="0">
                <a:latin typeface="Comic Sans MS" pitchFamily="66" charset="0"/>
              </a:rPr>
              <a:t>La vita richiede ordine</a:t>
            </a:r>
          </a:p>
          <a:p>
            <a:pPr>
              <a:buNone/>
            </a:pPr>
            <a:r>
              <a:rPr lang="it-IT" sz="2000" dirty="0" smtClean="0">
                <a:latin typeface="Comic Sans MS" pitchFamily="66" charset="0"/>
              </a:rPr>
              <a:t> Tutti i sistemi isolati vanno verso il disordine (entropia)</a:t>
            </a:r>
          </a:p>
          <a:p>
            <a:pPr>
              <a:buNone/>
            </a:pPr>
            <a:r>
              <a:rPr lang="it-IT" sz="2000" dirty="0" smtClean="0">
                <a:latin typeface="Comic Sans MS" pitchFamily="66" charset="0"/>
              </a:rPr>
              <a:t>  Nei sistemi chiusi, il disordine può restare costante  se c’è una fonte di      	energia esterna e una macchina che produce ordine</a:t>
            </a:r>
          </a:p>
          <a:p>
            <a:pPr>
              <a:buNone/>
            </a:pPr>
            <a:r>
              <a:rPr lang="it-IT" sz="2000" dirty="0" smtClean="0">
                <a:latin typeface="Comic Sans MS" pitchFamily="66" charset="0"/>
              </a:rPr>
              <a:t> Nel caso della terra, la  fonte è il </a:t>
            </a:r>
            <a:r>
              <a:rPr lang="it-IT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SOLE</a:t>
            </a:r>
            <a:r>
              <a:rPr lang="it-IT" sz="2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, </a:t>
            </a:r>
            <a:r>
              <a:rPr lang="it-IT" sz="2000" dirty="0" smtClean="0">
                <a:latin typeface="Comic Sans MS" pitchFamily="66" charset="0"/>
              </a:rPr>
              <a:t>la  macchina è la </a:t>
            </a:r>
            <a:r>
              <a:rPr lang="it-IT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FOTOSINTESI</a:t>
            </a:r>
          </a:p>
          <a:p>
            <a:pPr>
              <a:buNone/>
            </a:pPr>
            <a:r>
              <a:rPr lang="it-IT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   </a:t>
            </a:r>
            <a:r>
              <a:rPr 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Sostenibilità  = non aumentare l’entropia del sistema</a:t>
            </a:r>
          </a:p>
        </p:txBody>
      </p:sp>
      <p:pic>
        <p:nvPicPr>
          <p:cNvPr id="4" name="Immagine 3" descr="g_bosc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847523" y="1268760"/>
            <a:ext cx="4032447" cy="3024336"/>
          </a:xfrm>
          <a:prstGeom prst="rect">
            <a:avLst/>
          </a:prstGeom>
        </p:spPr>
      </p:pic>
      <p:pic>
        <p:nvPicPr>
          <p:cNvPr id="5" name="Immagine 4" descr="deserto-degli-affar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1340768"/>
            <a:ext cx="3960440" cy="2970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402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142876" y="620688"/>
            <a:ext cx="8929718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In Italia ci sono 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34 milioni di auto,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ognuna consuma circa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1000  litri di carburante/anno. Corrispondono a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5,7 milioni  di ettari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 di suolo brasiliano coltivato a canna da zucchero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In Italia the il suolo coltivabile è 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13 milioni di ettari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(130.000 km</a:t>
            </a:r>
            <a:r>
              <a:rPr kumimoji="0" lang="it-IT" sz="24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)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66BB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Coldiretti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+mn-cs"/>
              </a:rPr>
              <a:t>  calcola  che la resa media del biodiesel italiano</a:t>
            </a:r>
            <a:r>
              <a:rPr kumimoji="0" lang="it-IT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+mn-cs"/>
              </a:rPr>
              <a:t>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+mn-cs"/>
              </a:rPr>
              <a:t>è circa  850 kg  (circa  1000 litri) per ettaro,  quindi: 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Times New Roman" pitchFamily="18" charset="0"/>
                <a:cs typeface="+mn-cs"/>
              </a:rPr>
              <a:t>un’auto per ettaro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Times New Roman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Times New Roman" pitchFamily="18" charset="0"/>
                <a:cs typeface="Times New Roman" pitchFamily="18" charset="0"/>
              </a:rPr>
              <a:t>                34 milioni di ettari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+mn-cs"/>
              </a:rPr>
              <a:t> cioè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+mn-cs"/>
              </a:rPr>
              <a:t>2.5 volte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+mn-cs"/>
              </a:rPr>
              <a:t>il suolo coltivabile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3652830" y="56818"/>
            <a:ext cx="16962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iofuel</a:t>
            </a:r>
            <a:endParaRPr kumimoji="0" lang="it-IT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737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64191" y="836712"/>
            <a:ext cx="9072594" cy="450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1 ettaro  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dà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30.500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kWhe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che, divisi per  8500 h, danno una potenza in rete di 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3.6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kWe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1 ettaro di Fotovoltaico </a:t>
            </a:r>
            <a:r>
              <a:rPr kumimoji="0" lang="it-IT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produce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 150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kWe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, 40  volte di più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In Italia la potenza di picco è   55.000.000 </a:t>
            </a:r>
            <a:r>
              <a:rPr kumimoji="0" lang="it-IT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kWe</a:t>
            </a: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Quindi 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55.000.000/3.6=15 milioni di ettari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In Italia</a:t>
            </a:r>
            <a:r>
              <a:rPr kumimoji="0" lang="it-IT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il suolo coltivabile è 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Times New Roman" pitchFamily="18" charset="0"/>
                <a:cs typeface="Arial" pitchFamily="34" charset="0"/>
              </a:rPr>
              <a:t>13 milioni di ettari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1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Il biogas dall’agricoltura per produrre  energia elettrica consumerebbe  più di tutto il suolo coltivabile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179512" y="0"/>
            <a:ext cx="8892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iogas dall’agricoltura 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it-IT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4701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56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800100"/>
            <a:ext cx="173355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ttangolo 9"/>
          <p:cNvSpPr/>
          <p:nvPr/>
        </p:nvSpPr>
        <p:spPr>
          <a:xfrm>
            <a:off x="611560" y="2636912"/>
            <a:ext cx="2656114" cy="1196312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tx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tx2">
                  <a:lumMod val="20000"/>
                  <a:lumOff val="8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it-IT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kW e kWh</a:t>
            </a:r>
            <a:endParaRPr lang="it-IT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4</a:t>
            </a:fld>
            <a:endParaRPr lang="it-IT"/>
          </a:p>
        </p:txBody>
      </p:sp>
      <p:sp>
        <p:nvSpPr>
          <p:cNvPr id="5" name="AutoShape 2" descr="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" name="Figura a mano libera 7"/>
          <p:cNvSpPr/>
          <p:nvPr/>
        </p:nvSpPr>
        <p:spPr>
          <a:xfrm>
            <a:off x="611560" y="2352767"/>
            <a:ext cx="2656114" cy="1480457"/>
          </a:xfrm>
          <a:custGeom>
            <a:avLst/>
            <a:gdLst>
              <a:gd name="connsiteX0" fmla="*/ 14514 w 2656114"/>
              <a:gd name="connsiteY0" fmla="*/ 43543 h 1480457"/>
              <a:gd name="connsiteX1" fmla="*/ 0 w 2656114"/>
              <a:gd name="connsiteY1" fmla="*/ 1451429 h 1480457"/>
              <a:gd name="connsiteX2" fmla="*/ 2641600 w 2656114"/>
              <a:gd name="connsiteY2" fmla="*/ 1480457 h 1480457"/>
              <a:gd name="connsiteX3" fmla="*/ 2656114 w 2656114"/>
              <a:gd name="connsiteY3" fmla="*/ 0 h 14804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6114" h="1480457">
                <a:moveTo>
                  <a:pt x="14514" y="43543"/>
                </a:moveTo>
                <a:lnTo>
                  <a:pt x="0" y="1451429"/>
                </a:lnTo>
                <a:lnTo>
                  <a:pt x="2641600" y="1480457"/>
                </a:lnTo>
                <a:lnTo>
                  <a:pt x="2656114" y="0"/>
                </a:lnTo>
              </a:path>
            </a:pathLst>
          </a:cu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CasellaDiTesto 10"/>
          <p:cNvSpPr txBox="1"/>
          <p:nvPr/>
        </p:nvSpPr>
        <p:spPr>
          <a:xfrm>
            <a:off x="2900597" y="1196752"/>
            <a:ext cx="50137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smtClean="0"/>
              <a:t>Litri al secondo -&gt; kW  </a:t>
            </a:r>
            <a:r>
              <a:rPr lang="it-IT" sz="2000" dirty="0" smtClean="0"/>
              <a:t> (= </a:t>
            </a:r>
            <a:r>
              <a:rPr lang="it-IT" sz="2400" dirty="0" smtClean="0"/>
              <a:t>1000 J/s)</a:t>
            </a:r>
            <a:endParaRPr lang="it-IT" sz="2400" dirty="0"/>
          </a:p>
        </p:txBody>
      </p:sp>
      <p:sp>
        <p:nvSpPr>
          <p:cNvPr id="14" name="CasellaDiTesto 13"/>
          <p:cNvSpPr txBox="1"/>
          <p:nvPr/>
        </p:nvSpPr>
        <p:spPr>
          <a:xfrm>
            <a:off x="3491880" y="2564904"/>
            <a:ext cx="552676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smtClean="0"/>
              <a:t>Litri  raccolti -&gt; kWh   </a:t>
            </a:r>
            <a:r>
              <a:rPr lang="it-IT" sz="2400" dirty="0" smtClean="0"/>
              <a:t>(= 3.6 milioni di J)</a:t>
            </a:r>
          </a:p>
          <a:p>
            <a:endParaRPr lang="it-IT" sz="2800" dirty="0"/>
          </a:p>
          <a:p>
            <a:r>
              <a:rPr lang="it-IT" sz="2800" dirty="0" smtClean="0"/>
              <a:t>1 kWh circa 0.2 €</a:t>
            </a:r>
            <a:endParaRPr lang="it-IT" sz="2800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827584" y="4275869"/>
            <a:ext cx="722024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 smtClean="0"/>
              <a:t>Quanta acqua?   </a:t>
            </a:r>
          </a:p>
          <a:p>
            <a:r>
              <a:rPr lang="it-IT" sz="3600" dirty="0" smtClean="0"/>
              <a:t>Ad esempio,  </a:t>
            </a:r>
            <a:r>
              <a:rPr lang="it-IT" sz="3600" b="1" dirty="0" smtClean="0">
                <a:solidFill>
                  <a:srgbClr val="FF0000"/>
                </a:solidFill>
              </a:rPr>
              <a:t> 2 </a:t>
            </a:r>
            <a:r>
              <a:rPr lang="it-IT" sz="3600" dirty="0" smtClean="0"/>
              <a:t>kW per</a:t>
            </a:r>
            <a:r>
              <a:rPr lang="it-IT" sz="3600" b="1" dirty="0" smtClean="0">
                <a:solidFill>
                  <a:srgbClr val="FF0000"/>
                </a:solidFill>
              </a:rPr>
              <a:t> 3 </a:t>
            </a:r>
            <a:r>
              <a:rPr lang="it-IT" sz="3600" dirty="0" smtClean="0"/>
              <a:t>ore =</a:t>
            </a:r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6 </a:t>
            </a:r>
            <a:r>
              <a:rPr lang="it-IT" sz="3600" dirty="0" smtClean="0"/>
              <a:t>kWh</a:t>
            </a:r>
          </a:p>
          <a:p>
            <a:r>
              <a:rPr lang="it-IT" sz="3600" dirty="0"/>
              <a:t> </a:t>
            </a:r>
            <a:r>
              <a:rPr lang="it-IT" sz="3600" dirty="0" smtClean="0"/>
              <a:t>                                                       1.2 €</a:t>
            </a:r>
            <a:endParaRPr lang="it-IT" sz="3600" dirty="0"/>
          </a:p>
        </p:txBody>
      </p:sp>
      <p:pic>
        <p:nvPicPr>
          <p:cNvPr id="13" name="Picture 4" descr="C:\Documents and Settings\Utente\Impostazioni locali\Temporary Internet Files\Content.IE5\B3PLJIVD\MCj0230655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40032" y="5533450"/>
            <a:ext cx="1583024" cy="113591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45015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</p:spPr>
        <p:txBody>
          <a:bodyPr/>
          <a:lstStyle/>
          <a:p>
            <a:r>
              <a:rPr 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Ruolo degli alberi</a:t>
            </a:r>
            <a:endParaRPr lang="it-IT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112568"/>
          </a:xfrm>
        </p:spPr>
        <p:txBody>
          <a:bodyPr>
            <a:normAutofit lnSpcReduction="10000"/>
          </a:bodyPr>
          <a:lstStyle/>
          <a:p>
            <a:r>
              <a:rPr lang="it-IT" sz="2800" dirty="0" smtClean="0"/>
              <a:t>Gli alberi: quanti sono?  </a:t>
            </a:r>
          </a:p>
          <a:p>
            <a:pPr marL="0" indent="0">
              <a:buNone/>
            </a:pPr>
            <a:r>
              <a:rPr lang="it-IT" sz="2800" dirty="0"/>
              <a:t> </a:t>
            </a:r>
            <a:r>
              <a:rPr lang="it-IT" sz="2800" dirty="0" smtClean="0"/>
              <a:t>    in Italia 12 miliardi +- 1%  12x 10 </a:t>
            </a:r>
            <a:r>
              <a:rPr lang="it-IT" sz="2800" baseline="30000" dirty="0" smtClean="0"/>
              <a:t>9</a:t>
            </a:r>
          </a:p>
          <a:p>
            <a:pPr marL="0" indent="0">
              <a:buNone/>
            </a:pPr>
            <a:r>
              <a:rPr lang="it-IT" sz="2800" dirty="0"/>
              <a:t> </a:t>
            </a:r>
            <a:r>
              <a:rPr lang="it-IT" sz="2800" dirty="0" smtClean="0"/>
              <a:t>    nel mondo 3000 miliardi    3 x 10</a:t>
            </a:r>
            <a:r>
              <a:rPr lang="it-IT" sz="2800" baseline="30000" dirty="0" smtClean="0"/>
              <a:t>12</a:t>
            </a:r>
          </a:p>
          <a:p>
            <a:pPr marL="0" indent="0">
              <a:buNone/>
            </a:pPr>
            <a:endParaRPr lang="it-IT" sz="2800" baseline="30000" dirty="0" smtClean="0"/>
          </a:p>
          <a:p>
            <a:r>
              <a:rPr lang="it-IT" sz="2800" dirty="0" smtClean="0"/>
              <a:t>Un albero assorbe circa 30 kg CO2 /anno</a:t>
            </a:r>
          </a:p>
          <a:p>
            <a:endParaRPr lang="it-IT" sz="4000" baseline="30000" dirty="0"/>
          </a:p>
          <a:p>
            <a:r>
              <a:rPr lang="it-IT" sz="2800" dirty="0" smtClean="0"/>
              <a:t>Per assorbire 20 </a:t>
            </a:r>
            <a:r>
              <a:rPr lang="it-IT" sz="2800" dirty="0" err="1" smtClean="0"/>
              <a:t>Gton</a:t>
            </a:r>
            <a:r>
              <a:rPr lang="it-IT" sz="2800" dirty="0" smtClean="0"/>
              <a:t> di CO2 servono (in più) circa</a:t>
            </a:r>
          </a:p>
          <a:p>
            <a:pPr marL="0" indent="0">
              <a:buNone/>
            </a:pPr>
            <a:r>
              <a:rPr lang="it-IT" sz="2800" dirty="0"/>
              <a:t> </a:t>
            </a:r>
            <a:r>
              <a:rPr lang="it-IT" sz="2800" dirty="0" smtClean="0"/>
              <a:t>    20 10</a:t>
            </a:r>
            <a:r>
              <a:rPr lang="it-IT" sz="2800" baseline="30000" dirty="0" smtClean="0"/>
              <a:t>12</a:t>
            </a:r>
            <a:r>
              <a:rPr lang="it-IT" sz="2800" dirty="0"/>
              <a:t> </a:t>
            </a:r>
            <a:r>
              <a:rPr lang="it-IT" sz="2800" dirty="0" smtClean="0"/>
              <a:t>kg/30 kg = 0.7 10</a:t>
            </a:r>
            <a:r>
              <a:rPr lang="it-IT" sz="2800" baseline="30000" dirty="0" smtClean="0"/>
              <a:t>12</a:t>
            </a:r>
            <a:r>
              <a:rPr lang="it-IT" sz="2800" dirty="0" smtClean="0"/>
              <a:t> alberi cioè </a:t>
            </a:r>
          </a:p>
          <a:p>
            <a:pPr marL="0" indent="0">
              <a:buNone/>
            </a:pPr>
            <a:r>
              <a:rPr lang="it-IT" sz="2800" dirty="0"/>
              <a:t> </a:t>
            </a:r>
            <a:r>
              <a:rPr lang="it-IT" sz="2800" dirty="0" smtClean="0"/>
              <a:t>     </a:t>
            </a:r>
            <a:r>
              <a:rPr lang="it-IT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lteriori 700 miliardi di alberi</a:t>
            </a:r>
          </a:p>
          <a:p>
            <a:pPr marL="0" indent="0">
              <a:buNone/>
            </a:pPr>
            <a:r>
              <a:rPr lang="it-IT" sz="48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48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(13 miliardi in </a:t>
            </a:r>
            <a:r>
              <a:rPr lang="it-IT" sz="4800" b="1" baseline="30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talia</a:t>
            </a:r>
            <a:r>
              <a:rPr lang="it-IT" sz="48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it-IT" sz="4800" b="1" baseline="30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5612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08" y="1412775"/>
            <a:ext cx="5494981" cy="3456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olo 1"/>
          <p:cNvSpPr txBox="1">
            <a:spLocks/>
          </p:cNvSpPr>
          <p:nvPr/>
        </p:nvSpPr>
        <p:spPr>
          <a:xfrm>
            <a:off x="457200" y="44624"/>
            <a:ext cx="8229600" cy="9361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+mj-ea"/>
                <a:cs typeface="+mj-cs"/>
              </a:rPr>
              <a:t>Il Nucleare</a:t>
            </a:r>
            <a:endParaRPr kumimoji="0" lang="it-IT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83807" y="1268760"/>
            <a:ext cx="3438220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CasellaDiTesto 1"/>
          <p:cNvSpPr txBox="1"/>
          <p:nvPr/>
        </p:nvSpPr>
        <p:spPr>
          <a:xfrm>
            <a:off x="323528" y="5039597"/>
            <a:ext cx="8561126" cy="1384995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it-IT" sz="2800" dirty="0" smtClean="0"/>
              <a:t>OLKILUOTO: costruzione iniziata nel  2005 e terminata nel</a:t>
            </a:r>
          </a:p>
          <a:p>
            <a:r>
              <a:rPr lang="it-IT" sz="2800" dirty="0" smtClean="0"/>
              <a:t>2022 (era prevista nel 2009). </a:t>
            </a:r>
          </a:p>
          <a:p>
            <a:r>
              <a:rPr lang="it-IT" sz="2800" dirty="0" smtClean="0"/>
              <a:t>Costi:  8.5  miliardi di euro (erano previsti 3.5 miliardi ) </a:t>
            </a:r>
            <a:endParaRPr lang="it-IT" sz="2800" dirty="0"/>
          </a:p>
        </p:txBody>
      </p:sp>
    </p:spTree>
    <p:extLst>
      <p:ext uri="{BB962C8B-B14F-4D97-AF65-F5344CB8AC3E}">
        <p14:creationId xmlns:p14="http://schemas.microsoft.com/office/powerpoint/2010/main" val="96749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tangolo 17"/>
          <p:cNvSpPr/>
          <p:nvPr/>
        </p:nvSpPr>
        <p:spPr>
          <a:xfrm>
            <a:off x="1285875" y="2500313"/>
            <a:ext cx="6715125" cy="335756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2571750" y="1500188"/>
            <a:ext cx="642938" cy="3857625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6215063" y="1500188"/>
            <a:ext cx="642937" cy="38576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4286250" y="1428750"/>
            <a:ext cx="642938" cy="3857625"/>
          </a:xfrm>
          <a:prstGeom prst="rect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2571750" y="1500188"/>
            <a:ext cx="642938" cy="3857625"/>
          </a:xfrm>
          <a:prstGeom prst="rect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ttangolo 8"/>
          <p:cNvSpPr/>
          <p:nvPr/>
        </p:nvSpPr>
        <p:spPr>
          <a:xfrm>
            <a:off x="4286250" y="1428750"/>
            <a:ext cx="642938" cy="38576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ttangolo 9"/>
          <p:cNvSpPr/>
          <p:nvPr/>
        </p:nvSpPr>
        <p:spPr>
          <a:xfrm>
            <a:off x="2571750" y="1500188"/>
            <a:ext cx="642938" cy="38576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857250" y="46038"/>
            <a:ext cx="7319632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filiera  </a:t>
            </a:r>
            <a:r>
              <a:rPr kumimoji="0" lang="it-IT" sz="2800" b="1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acqua naturale </a:t>
            </a:r>
            <a:r>
              <a:rPr kumimoji="0" lang="it-IT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uranio arricchito</a:t>
            </a:r>
          </a:p>
        </p:txBody>
      </p:sp>
      <p:cxnSp>
        <p:nvCxnSpPr>
          <p:cNvPr id="13" name="Connettore 1 12"/>
          <p:cNvCxnSpPr/>
          <p:nvPr/>
        </p:nvCxnSpPr>
        <p:spPr>
          <a:xfrm>
            <a:off x="3071813" y="3071813"/>
            <a:ext cx="1428750" cy="714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1 14"/>
          <p:cNvCxnSpPr/>
          <p:nvPr/>
        </p:nvCxnSpPr>
        <p:spPr>
          <a:xfrm>
            <a:off x="2857500" y="3714750"/>
            <a:ext cx="928688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1 15"/>
          <p:cNvCxnSpPr/>
          <p:nvPr/>
        </p:nvCxnSpPr>
        <p:spPr>
          <a:xfrm>
            <a:off x="2786063" y="3857625"/>
            <a:ext cx="785812" cy="2857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1 16"/>
          <p:cNvCxnSpPr/>
          <p:nvPr/>
        </p:nvCxnSpPr>
        <p:spPr>
          <a:xfrm flipV="1">
            <a:off x="2907917" y="4036219"/>
            <a:ext cx="1521208" cy="47797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1 18"/>
          <p:cNvCxnSpPr/>
          <p:nvPr/>
        </p:nvCxnSpPr>
        <p:spPr>
          <a:xfrm flipV="1">
            <a:off x="2714625" y="4714875"/>
            <a:ext cx="1857375" cy="1428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/>
          <p:cNvCxnSpPr/>
          <p:nvPr/>
        </p:nvCxnSpPr>
        <p:spPr>
          <a:xfrm flipV="1">
            <a:off x="4357688" y="3143250"/>
            <a:ext cx="2286000" cy="4286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Esplosione 2 25"/>
          <p:cNvSpPr/>
          <p:nvPr/>
        </p:nvSpPr>
        <p:spPr>
          <a:xfrm>
            <a:off x="4500563" y="2928938"/>
            <a:ext cx="214312" cy="42862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Esplosione 2 26"/>
          <p:cNvSpPr/>
          <p:nvPr/>
        </p:nvSpPr>
        <p:spPr>
          <a:xfrm>
            <a:off x="4500563" y="4572000"/>
            <a:ext cx="285750" cy="42862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Esplosione 2 27"/>
          <p:cNvSpPr/>
          <p:nvPr/>
        </p:nvSpPr>
        <p:spPr>
          <a:xfrm>
            <a:off x="6500813" y="2928938"/>
            <a:ext cx="214312" cy="42862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9" name="Connettore 1 28"/>
          <p:cNvCxnSpPr/>
          <p:nvPr/>
        </p:nvCxnSpPr>
        <p:spPr>
          <a:xfrm flipV="1">
            <a:off x="4581525" y="3500438"/>
            <a:ext cx="1204913" cy="509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1 29"/>
          <p:cNvCxnSpPr/>
          <p:nvPr/>
        </p:nvCxnSpPr>
        <p:spPr>
          <a:xfrm>
            <a:off x="5500688" y="4643438"/>
            <a:ext cx="1143000" cy="714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Esplosione 2 20"/>
          <p:cNvSpPr/>
          <p:nvPr/>
        </p:nvSpPr>
        <p:spPr>
          <a:xfrm>
            <a:off x="2907917" y="2857500"/>
            <a:ext cx="214312" cy="42862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Esplosione 2 21"/>
          <p:cNvSpPr/>
          <p:nvPr/>
        </p:nvSpPr>
        <p:spPr>
          <a:xfrm>
            <a:off x="2786063" y="3550526"/>
            <a:ext cx="214312" cy="42862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Esplosione 2 22"/>
          <p:cNvSpPr/>
          <p:nvPr/>
        </p:nvSpPr>
        <p:spPr>
          <a:xfrm>
            <a:off x="2643188" y="4613878"/>
            <a:ext cx="285750" cy="42862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Esplosione 2 23"/>
          <p:cNvSpPr/>
          <p:nvPr/>
        </p:nvSpPr>
        <p:spPr>
          <a:xfrm>
            <a:off x="4357687" y="3795712"/>
            <a:ext cx="285750" cy="42862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Esplosione 2 24"/>
          <p:cNvSpPr/>
          <p:nvPr/>
        </p:nvSpPr>
        <p:spPr>
          <a:xfrm>
            <a:off x="4256443" y="3286125"/>
            <a:ext cx="285750" cy="42862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Esplosione 2 30"/>
          <p:cNvSpPr/>
          <p:nvPr/>
        </p:nvSpPr>
        <p:spPr>
          <a:xfrm>
            <a:off x="6500813" y="4514192"/>
            <a:ext cx="285750" cy="42862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Esplosione 2 31"/>
          <p:cNvSpPr/>
          <p:nvPr/>
        </p:nvSpPr>
        <p:spPr>
          <a:xfrm>
            <a:off x="2842720" y="4233535"/>
            <a:ext cx="285750" cy="42862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915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26" grpId="0" animBg="1"/>
      <p:bldP spid="27" grpId="0" animBg="1"/>
      <p:bldP spid="28" grpId="0" animBg="1"/>
      <p:bldP spid="24" grpId="0" animBg="1"/>
      <p:bldP spid="25" grpId="0" animBg="1"/>
      <p:bldP spid="31" grpId="0" animBg="1"/>
      <p:bldP spid="3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tangolo 17"/>
          <p:cNvSpPr/>
          <p:nvPr/>
        </p:nvSpPr>
        <p:spPr>
          <a:xfrm>
            <a:off x="1285875" y="2500313"/>
            <a:ext cx="6715125" cy="335756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2571750" y="1500188"/>
            <a:ext cx="642938" cy="3857625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6215063" y="1500188"/>
            <a:ext cx="642937" cy="38576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4286250" y="1428750"/>
            <a:ext cx="642938" cy="3857625"/>
          </a:xfrm>
          <a:prstGeom prst="rect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2571750" y="1500188"/>
            <a:ext cx="642938" cy="3857625"/>
          </a:xfrm>
          <a:prstGeom prst="rect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ttangolo 8"/>
          <p:cNvSpPr/>
          <p:nvPr/>
        </p:nvSpPr>
        <p:spPr>
          <a:xfrm>
            <a:off x="4286250" y="1414407"/>
            <a:ext cx="642938" cy="38576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ttangolo 9"/>
          <p:cNvSpPr/>
          <p:nvPr/>
        </p:nvSpPr>
        <p:spPr>
          <a:xfrm>
            <a:off x="2571750" y="1500188"/>
            <a:ext cx="642938" cy="38576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857250" y="46038"/>
            <a:ext cx="7319632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filiera  </a:t>
            </a:r>
            <a:r>
              <a:rPr kumimoji="0" lang="it-IT" sz="2800" b="1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acqua naturale </a:t>
            </a:r>
            <a:r>
              <a:rPr kumimoji="0" lang="it-IT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+mn-cs"/>
              </a:rPr>
              <a:t>uranio arricchito</a:t>
            </a:r>
          </a:p>
        </p:txBody>
      </p:sp>
      <p:cxnSp>
        <p:nvCxnSpPr>
          <p:cNvPr id="13" name="Connettore 1 12"/>
          <p:cNvCxnSpPr/>
          <p:nvPr/>
        </p:nvCxnSpPr>
        <p:spPr>
          <a:xfrm>
            <a:off x="3071813" y="3071813"/>
            <a:ext cx="714375" cy="714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1 14"/>
          <p:cNvCxnSpPr/>
          <p:nvPr/>
        </p:nvCxnSpPr>
        <p:spPr>
          <a:xfrm>
            <a:off x="2857500" y="3714750"/>
            <a:ext cx="928688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1 15"/>
          <p:cNvCxnSpPr/>
          <p:nvPr/>
        </p:nvCxnSpPr>
        <p:spPr>
          <a:xfrm>
            <a:off x="2786063" y="3857625"/>
            <a:ext cx="785812" cy="2857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1 16"/>
          <p:cNvCxnSpPr/>
          <p:nvPr/>
        </p:nvCxnSpPr>
        <p:spPr>
          <a:xfrm flipV="1">
            <a:off x="3786187" y="4075813"/>
            <a:ext cx="592521" cy="2898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1 18"/>
          <p:cNvCxnSpPr/>
          <p:nvPr/>
        </p:nvCxnSpPr>
        <p:spPr>
          <a:xfrm>
            <a:off x="2714625" y="4857751"/>
            <a:ext cx="1071563" cy="143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/>
          <p:cNvCxnSpPr/>
          <p:nvPr/>
        </p:nvCxnSpPr>
        <p:spPr>
          <a:xfrm flipV="1">
            <a:off x="5429250" y="3143251"/>
            <a:ext cx="1214438" cy="17177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Esplosione 2 27"/>
          <p:cNvSpPr/>
          <p:nvPr/>
        </p:nvSpPr>
        <p:spPr>
          <a:xfrm>
            <a:off x="6500813" y="2928938"/>
            <a:ext cx="214312" cy="42862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9" name="Connettore 1 28"/>
          <p:cNvCxnSpPr>
            <a:endCxn id="34" idx="1"/>
          </p:cNvCxnSpPr>
          <p:nvPr/>
        </p:nvCxnSpPr>
        <p:spPr>
          <a:xfrm flipV="1">
            <a:off x="4581525" y="3615926"/>
            <a:ext cx="818177" cy="3941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1 29"/>
          <p:cNvCxnSpPr/>
          <p:nvPr/>
        </p:nvCxnSpPr>
        <p:spPr>
          <a:xfrm>
            <a:off x="5500688" y="4643438"/>
            <a:ext cx="1143000" cy="714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Esplosione 2 20"/>
          <p:cNvSpPr/>
          <p:nvPr/>
        </p:nvSpPr>
        <p:spPr>
          <a:xfrm>
            <a:off x="2907917" y="2857500"/>
            <a:ext cx="214312" cy="42862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Esplosione 2 21"/>
          <p:cNvSpPr/>
          <p:nvPr/>
        </p:nvSpPr>
        <p:spPr>
          <a:xfrm>
            <a:off x="2786063" y="3550526"/>
            <a:ext cx="214312" cy="42862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Esplosione 2 22"/>
          <p:cNvSpPr/>
          <p:nvPr/>
        </p:nvSpPr>
        <p:spPr>
          <a:xfrm>
            <a:off x="2643188" y="4613878"/>
            <a:ext cx="285750" cy="42862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Esplosione 2 23"/>
          <p:cNvSpPr/>
          <p:nvPr/>
        </p:nvSpPr>
        <p:spPr>
          <a:xfrm>
            <a:off x="4357687" y="3795712"/>
            <a:ext cx="285750" cy="42862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Esplosione 2 30"/>
          <p:cNvSpPr/>
          <p:nvPr/>
        </p:nvSpPr>
        <p:spPr>
          <a:xfrm>
            <a:off x="6500813" y="4514192"/>
            <a:ext cx="285750" cy="428625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ettangolo 32"/>
          <p:cNvSpPr/>
          <p:nvPr/>
        </p:nvSpPr>
        <p:spPr>
          <a:xfrm>
            <a:off x="3678175" y="2000270"/>
            <a:ext cx="216024" cy="331236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4" name="Immagine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9702" y="1945477"/>
            <a:ext cx="243861" cy="3340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0374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9225" y="642938"/>
            <a:ext cx="8529638" cy="578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5659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 descr="PressurizedWaterReactor_ita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73" y="1071546"/>
            <a:ext cx="8972611" cy="4643469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7215206" y="1142984"/>
            <a:ext cx="10743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/3</a:t>
            </a:r>
            <a:endParaRPr kumimoji="0" lang="it-IT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7786710" y="4714884"/>
            <a:ext cx="10743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/3</a:t>
            </a:r>
            <a:endParaRPr kumimoji="0" lang="it-IT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872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75" y="804143"/>
            <a:ext cx="8165463" cy="5917332"/>
          </a:xfrm>
          <a:prstGeom prst="rect">
            <a:avLst/>
          </a:prstGeom>
        </p:spPr>
      </p:pic>
      <p:pic>
        <p:nvPicPr>
          <p:cNvPr id="2050" name="Picture 2" descr="Power Reactor Information System (PRI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95250" cy="9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AutoShape 6" descr="International Conference on Radiation Safety: Improving Radiation  Protection in Practic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2320" y="-23390"/>
            <a:ext cx="1691680" cy="947341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8229596" y="573310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21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1F497D">
                  <a:lumMod val="60000"/>
                  <a:lumOff val="4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4447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47</a:t>
            </a:fld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179512" y="260648"/>
            <a:ext cx="8858515" cy="6494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Nel 2050 i consumi elettrici raddoppieranno e arriveranno</a:t>
            </a:r>
          </a:p>
          <a:p>
            <a:r>
              <a:rPr lang="it-IT" sz="24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da 3.500 GW a circa 7500 GW. </a:t>
            </a:r>
          </a:p>
          <a:p>
            <a:endParaRPr lang="it-IT" sz="24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r>
              <a:rPr lang="it-IT" sz="2400" b="1" dirty="0" smtClean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L’incremento medio è quindi di 160 </a:t>
            </a:r>
            <a:r>
              <a:rPr lang="it-IT" sz="2400" b="1" dirty="0" err="1" smtClean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GWe</a:t>
            </a:r>
            <a:r>
              <a:rPr lang="it-IT" sz="2400" b="1" dirty="0" smtClean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/anno, pari a</a:t>
            </a:r>
          </a:p>
          <a:p>
            <a:r>
              <a:rPr lang="it-IT" sz="2400" b="1" dirty="0" smtClean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120 reattori nucleari all’anno.</a:t>
            </a:r>
          </a:p>
          <a:p>
            <a:endParaRPr lang="it-IT" sz="2400" b="1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r>
              <a:rPr lang="it-IT" sz="24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l ritmo attuale è di 5-10 reattori nuovi/anno, </a:t>
            </a:r>
          </a:p>
          <a:p>
            <a:r>
              <a:rPr lang="it-IT" sz="24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ma l’incremento è minore se si tiene conto dei </a:t>
            </a:r>
          </a:p>
          <a:p>
            <a:r>
              <a:rPr lang="it-IT" sz="24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reattori dismessi ogni anno. </a:t>
            </a:r>
          </a:p>
          <a:p>
            <a:endParaRPr lang="it-IT" sz="24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r>
              <a:rPr lang="it-IT" sz="3200" b="1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Il nucleare non può risolvere </a:t>
            </a:r>
          </a:p>
          <a:p>
            <a:r>
              <a:rPr lang="it-IT" sz="3200" b="1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i problemi energetici ma </a:t>
            </a:r>
          </a:p>
          <a:p>
            <a:r>
              <a:rPr lang="it-IT" sz="3200" b="1" dirty="0">
                <a:solidFill>
                  <a:srgbClr val="6600FF"/>
                </a:solidFill>
                <a:latin typeface="Comic Sans MS" panose="030F0702030302020204" pitchFamily="66" charset="0"/>
              </a:rPr>
              <a:t>p</a:t>
            </a:r>
            <a:r>
              <a:rPr lang="it-IT" sz="3200" b="1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uò esserne solo una componente (5-10%)</a:t>
            </a:r>
          </a:p>
          <a:p>
            <a:endParaRPr lang="it-IT" sz="2400" b="1" dirty="0">
              <a:solidFill>
                <a:srgbClr val="6600FF"/>
              </a:solidFill>
              <a:latin typeface="Comic Sans MS" panose="030F0702030302020204" pitchFamily="66" charset="0"/>
            </a:endParaRPr>
          </a:p>
          <a:p>
            <a:endParaRPr lang="it-IT" sz="2400" b="1" dirty="0" smtClean="0">
              <a:solidFill>
                <a:srgbClr val="6600FF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it-IT" sz="3200" b="1" dirty="0" smtClean="0">
                <a:latin typeface="Comic Sans MS" panose="030F0702030302020204" pitchFamily="66" charset="0"/>
              </a:rPr>
              <a:t>E in Italia?</a:t>
            </a:r>
          </a:p>
        </p:txBody>
      </p:sp>
    </p:spTree>
    <p:extLst>
      <p:ext uri="{BB962C8B-B14F-4D97-AF65-F5344CB8AC3E}">
        <p14:creationId xmlns:p14="http://schemas.microsoft.com/office/powerpoint/2010/main" val="166331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it-IT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323528" y="116632"/>
            <a:ext cx="8313494" cy="63709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n Italia n</a:t>
            </a:r>
            <a:r>
              <a:rPr kumimoji="0" lang="it-IT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el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 2050 i consumi elettrici incrementerann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Del 70% e arriveranno dagli attuali 320 a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500-600</a:t>
            </a:r>
            <a:r>
              <a:rPr kumimoji="0" lang="it-IT" sz="2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 </a:t>
            </a:r>
            <a:r>
              <a:rPr kumimoji="0" lang="it-IT" sz="20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TWh</a:t>
            </a:r>
            <a:r>
              <a:rPr kumimoji="0" lang="it-IT" sz="2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/ann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000" b="1" baseline="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Le potenze</a:t>
            </a:r>
            <a:r>
              <a:rPr lang="it-IT" sz="20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richieste sono quindi di 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circa 60 GW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</a:rPr>
              <a:t>L’incremento medio è quindi di 1 </a:t>
            </a:r>
            <a:r>
              <a:rPr kumimoji="0" lang="it-IT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</a:rPr>
              <a:t>GWe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</a:rPr>
              <a:t>/anno, pari 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</a:rPr>
              <a:t>1 reattore all’anno e</a:t>
            </a:r>
            <a:r>
              <a:rPr kumimoji="0" lang="it-IT" sz="2000" b="1" i="0" u="none" strike="noStrike" kern="1200" cap="none" spc="0" normalizeH="0" noProof="0" dirty="0" smtClean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</a:rPr>
              <a:t> un parco di 25 reattori nel 2050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000" b="1" i="0" u="none" strike="noStrike" kern="1200" cap="none" spc="0" normalizeH="0" baseline="0" noProof="0" dirty="0">
              <a:ln>
                <a:noFill/>
              </a:ln>
              <a:solidFill>
                <a:srgbClr val="4F81BD">
                  <a:lumMod val="50000"/>
                </a:srgbClr>
              </a:solidFill>
              <a:effectLst/>
              <a:uLnTx/>
              <a:uFillTx/>
              <a:latin typeface="Comic Sans MS" panose="030F0702030302020204" pitchFamily="66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Ma l’Italia intende coprire il fabbisogno solo co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fotovoltaico ed eolico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it-IT" sz="20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 panose="030F0702030302020204" pitchFamily="66" charset="0"/>
              </a:rPr>
              <a:t>Quello che manca è</a:t>
            </a:r>
            <a:r>
              <a:rPr kumimoji="0" lang="it-IT" sz="20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Comic Sans MS" panose="030F0702030302020204" pitchFamily="66" charset="0"/>
              </a:rPr>
              <a:t> la riserva continua per copri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Comic Sans MS" panose="030F0702030302020204" pitchFamily="66" charset="0"/>
              </a:rPr>
              <a:t> l’intermittenza. Quanto? Questo dato attualmente MANCA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000" b="1" baseline="0" dirty="0" smtClean="0">
                <a:latin typeface="Comic Sans MS" panose="030F0702030302020204" pitchFamily="66" charset="0"/>
              </a:rPr>
              <a:t>Alcuni studi stimano una</a:t>
            </a:r>
            <a:r>
              <a:rPr lang="it-IT" sz="2000" b="1" dirty="0" smtClean="0">
                <a:latin typeface="Comic Sans MS" panose="030F0702030302020204" pitchFamily="66" charset="0"/>
              </a:rPr>
              <a:t> </a:t>
            </a:r>
            <a:r>
              <a:rPr lang="it-IT" sz="2000" b="1" baseline="0" dirty="0" smtClean="0">
                <a:latin typeface="Comic Sans MS" panose="030F0702030302020204" pitchFamily="66" charset="0"/>
              </a:rPr>
              <a:t>potenza continua di riserva d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Comic Sans MS" panose="030F0702030302020204" pitchFamily="66" charset="0"/>
              </a:rPr>
              <a:t>20-30 GW.</a:t>
            </a:r>
            <a:endParaRPr kumimoji="0" lang="it-IT" sz="20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Comic Sans MS" panose="030F0702030302020204" pitchFamily="66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Comic Sans MS" panose="030F0702030302020204" pitchFamily="66" charset="0"/>
              </a:rPr>
              <a:t>Un parco di 10-15 reattori</a:t>
            </a:r>
            <a:r>
              <a:rPr kumimoji="0" lang="it-IT" sz="2000" b="1" i="0" u="none" strike="noStrike" kern="1200" cap="none" spc="0" normalizeH="0" noProof="0" dirty="0" smtClean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Comic Sans MS" panose="030F0702030302020204" pitchFamily="66" charset="0"/>
              </a:rPr>
              <a:t> (10-15 GW) da costruire in 25 anni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000" b="1" dirty="0">
                <a:solidFill>
                  <a:srgbClr val="6600FF"/>
                </a:solidFill>
                <a:latin typeface="Comic Sans MS" panose="030F0702030302020204" pitchFamily="66" charset="0"/>
              </a:rPr>
              <a:t>p</a:t>
            </a:r>
            <a:r>
              <a:rPr lang="it-IT" sz="2000" b="1" baseline="0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otrebbe</a:t>
            </a:r>
            <a:r>
              <a:rPr lang="it-IT" sz="2000" b="1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 coprire parte del </a:t>
            </a:r>
            <a:r>
              <a:rPr lang="it-IT" sz="2000" b="1" dirty="0" err="1" smtClean="0">
                <a:solidFill>
                  <a:srgbClr val="6600FF"/>
                </a:solidFill>
                <a:latin typeface="Comic Sans MS" panose="030F0702030302020204" pitchFamily="66" charset="0"/>
              </a:rPr>
              <a:t>fabbisgno</a:t>
            </a:r>
            <a:r>
              <a:rPr lang="it-IT" sz="2000" b="1" dirty="0" smtClean="0">
                <a:solidFill>
                  <a:srgbClr val="6600FF"/>
                </a:solidFill>
                <a:latin typeface="Comic Sans MS" panose="030F0702030302020204" pitchFamily="66" charset="0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000" b="1" i="0" u="none" strike="noStrike" kern="1200" cap="none" spc="0" normalizeH="0" baseline="0" noProof="0" dirty="0">
              <a:ln>
                <a:noFill/>
              </a:ln>
              <a:solidFill>
                <a:srgbClr val="6600FF"/>
              </a:solidFill>
              <a:effectLst/>
              <a:uLnTx/>
              <a:uFillTx/>
              <a:latin typeface="Comic Sans MS" panose="030F0702030302020204" pitchFamily="66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8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E’ realistico?</a:t>
            </a:r>
            <a:endParaRPr kumimoji="0" lang="it-IT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2294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67440" y="116632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stimated </a:t>
            </a:r>
            <a:r>
              <a:rPr lang="en-US" sz="2800" b="1" dirty="0" err="1">
                <a:solidFill>
                  <a:srgbClr val="FF0000"/>
                </a:solidFill>
              </a:rPr>
              <a:t>levelized</a:t>
            </a:r>
            <a:r>
              <a:rPr lang="en-US" sz="2800" b="1" dirty="0">
                <a:solidFill>
                  <a:srgbClr val="FF0000"/>
                </a:solidFill>
              </a:rPr>
              <a:t> capital costs of electricity for new power plants in the United States with operation start in 2028, by energy </a:t>
            </a:r>
            <a:r>
              <a:rPr lang="en-US" sz="2800" b="1" dirty="0" smtClean="0">
                <a:solidFill>
                  <a:srgbClr val="FF0000"/>
                </a:solidFill>
              </a:rPr>
              <a:t>source (</a:t>
            </a:r>
            <a:r>
              <a:rPr lang="en-US" sz="2800" b="1" dirty="0" err="1" smtClean="0">
                <a:solidFill>
                  <a:srgbClr val="FF0000"/>
                </a:solidFill>
              </a:rPr>
              <a:t>fonte</a:t>
            </a:r>
            <a:r>
              <a:rPr lang="en-US" sz="2800" b="1" dirty="0" smtClean="0">
                <a:solidFill>
                  <a:srgbClr val="FF0000"/>
                </a:solidFill>
              </a:rPr>
              <a:t> STATISTA)</a:t>
            </a:r>
            <a:endParaRPr lang="it-IT" sz="2800" dirty="0">
              <a:solidFill>
                <a:srgbClr val="FF0000"/>
              </a:solidFill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49</a:t>
            </a:fld>
            <a:endParaRPr lang="it-IT"/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329" y="1412776"/>
            <a:ext cx="7199847" cy="5561366"/>
          </a:xfrm>
          <a:prstGeom prst="rect">
            <a:avLst/>
          </a:prstGeom>
        </p:spPr>
      </p:pic>
      <p:sp>
        <p:nvSpPr>
          <p:cNvPr id="9" name="CasellaDiTesto 8"/>
          <p:cNvSpPr txBox="1"/>
          <p:nvPr/>
        </p:nvSpPr>
        <p:spPr>
          <a:xfrm>
            <a:off x="6444208" y="2708920"/>
            <a:ext cx="15199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b="1" dirty="0" smtClean="0">
                <a:solidFill>
                  <a:srgbClr val="FF0000"/>
                </a:solidFill>
              </a:rPr>
              <a:t>$/MWh</a:t>
            </a:r>
            <a:endParaRPr lang="it-IT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131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-24"/>
            <a:ext cx="8291264" cy="620712"/>
          </a:xfrm>
        </p:spPr>
        <p:txBody>
          <a:bodyPr>
            <a:normAutofit fontScale="90000"/>
          </a:bodyPr>
          <a:lstStyle/>
          <a:p>
            <a:r>
              <a:rPr lang="it-IT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</a:t>
            </a:r>
            <a:r>
              <a:rPr lang="it-IT" sz="4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1  kWh (3.6 10</a:t>
            </a:r>
            <a:r>
              <a:rPr lang="it-IT" sz="4000" b="1" baseline="30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6</a:t>
            </a:r>
            <a:r>
              <a:rPr lang="it-IT" sz="4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J) </a:t>
            </a:r>
            <a:endParaRPr lang="it-IT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Immagine 4" descr="Foto gratuita di alcol, bevanda, &lt;strong&gt;bicchiere&lt;/strong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7074"/>
            <a:ext cx="1674151" cy="2397707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1835696" y="1052736"/>
            <a:ext cx="2704587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90-120g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enzin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grasso animal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arbone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pic>
        <p:nvPicPr>
          <p:cNvPr id="10" name="Immagine 9" descr="L'alternativa green alle &lt;strong&gt;batterie&lt;/strong&gt; &lt;strong&gt;al&lt;/strong&gt; &lt;strong&gt;litio&lt;/strong&gt; viene da erba medica e resina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0560" y="977533"/>
            <a:ext cx="3292446" cy="1728534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8100392" y="1353454"/>
            <a:ext cx="8771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7 kg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722" y="3890736"/>
            <a:ext cx="1046376" cy="764544"/>
          </a:xfrm>
          <a:prstGeom prst="rect">
            <a:avLst/>
          </a:prstGeom>
        </p:spPr>
      </p:pic>
      <p:sp>
        <p:nvSpPr>
          <p:cNvPr id="13" name="CasellaDiTesto 12"/>
          <p:cNvSpPr txBox="1"/>
          <p:nvPr/>
        </p:nvSpPr>
        <p:spPr>
          <a:xfrm>
            <a:off x="1835696" y="3275399"/>
            <a:ext cx="223330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30 g</a:t>
            </a:r>
            <a:r>
              <a:rPr kumimoji="0" lang="it-IT" sz="24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idrogen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370 L</a:t>
            </a:r>
            <a:endParaRPr kumimoji="0" lang="it-IT" sz="2400" b="1" i="0" u="none" strike="noStrike" kern="120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60 g metan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00 L 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pic>
        <p:nvPicPr>
          <p:cNvPr id="14" name="Immagine 13" descr="Uranium | Marcin Wichary | Flickr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1492" y="2989128"/>
            <a:ext cx="2514870" cy="1674943"/>
          </a:xfrm>
          <a:prstGeom prst="rect">
            <a:avLst/>
          </a:prstGeom>
        </p:spPr>
      </p:pic>
      <p:sp>
        <p:nvSpPr>
          <p:cNvPr id="15" name="CasellaDiTesto 14"/>
          <p:cNvSpPr txBox="1"/>
          <p:nvPr/>
        </p:nvSpPr>
        <p:spPr>
          <a:xfrm>
            <a:off x="7109874" y="2890522"/>
            <a:ext cx="16385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mg urani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naturale</a:t>
            </a:r>
            <a:endParaRPr kumimoji="0" lang="it-IT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1901482" y="5273861"/>
            <a:ext cx="15279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0.3 k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d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 legna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7520180" y="4845059"/>
            <a:ext cx="17325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8 m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elle solar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er 1 ora</a:t>
            </a:r>
            <a:endParaRPr kumimoji="0" lang="it-IT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pic>
        <p:nvPicPr>
          <p:cNvPr id="19" name="Immagine 18" descr="Fotovoltaico... al Gusto di Mirtillo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8488" y="4911885"/>
            <a:ext cx="3373832" cy="1686916"/>
          </a:xfrm>
          <a:prstGeom prst="rect">
            <a:avLst/>
          </a:prstGeom>
        </p:spPr>
      </p:pic>
      <p:sp>
        <p:nvSpPr>
          <p:cNvPr id="3" name="Rettangolo 2"/>
          <p:cNvSpPr/>
          <p:nvPr/>
        </p:nvSpPr>
        <p:spPr>
          <a:xfrm>
            <a:off x="7077269" y="3740093"/>
            <a:ext cx="200888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0.3 </a:t>
            </a:r>
            <a:r>
              <a:rPr kumimoji="0" lang="it-IT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g urani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rricchito 5%</a:t>
            </a:r>
            <a:endParaRPr kumimoji="0" lang="it-IT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" name="AutoShape 2" descr="bidone carrellato monocolore 240 litri per raccolta differenziata - verde scur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60500" y="3058687"/>
            <a:ext cx="1123950" cy="1733550"/>
          </a:xfrm>
          <a:prstGeom prst="rect">
            <a:avLst/>
          </a:prstGeom>
        </p:spPr>
      </p:pic>
      <p:pic>
        <p:nvPicPr>
          <p:cNvPr id="22" name="Immagin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0507" y="4911885"/>
            <a:ext cx="1678060" cy="1678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08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50</a:t>
            </a:fld>
            <a:endParaRPr lang="it-IT"/>
          </a:p>
        </p:txBody>
      </p:sp>
      <p:pic>
        <p:nvPicPr>
          <p:cNvPr id="8196" name="Picture 4" descr="https://upload.wikimedia.org/wikipedia/commons/thumb/a/af/20201019_Levelized_Cost_of_Energy_%28LCOE%2C_Lazard%29_-_renewable_energy.svg/1024px-20201019_Levelized_Cost_of_Energy_%28LCOE%2C_Lazard%29_-_renewable_energy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31" y="14028"/>
            <a:ext cx="7166564" cy="4031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https://upload.wikimedia.org/wikipedia/commons/thumb/1/12/2010-_Cost_of_renewable_energy_-_IRENA.svg/800px-2010-_Cost_of_renewable_energy_-_IRENA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511" y="4045220"/>
            <a:ext cx="3719567" cy="278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7340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492896"/>
            <a:ext cx="8229600" cy="1143000"/>
          </a:xfrm>
        </p:spPr>
        <p:txBody>
          <a:bodyPr>
            <a:normAutofit/>
          </a:bodyPr>
          <a:lstStyle/>
          <a:p>
            <a:r>
              <a:rPr lang="it-IT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l futuro</a:t>
            </a:r>
            <a:endParaRPr lang="it-IT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5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2177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235" y="332656"/>
            <a:ext cx="9016765" cy="4608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206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512" y="44624"/>
            <a:ext cx="8856984" cy="1143000"/>
          </a:xfrm>
        </p:spPr>
        <p:txBody>
          <a:bodyPr>
            <a:noAutofit/>
          </a:bodyPr>
          <a:lstStyle/>
          <a:p>
            <a: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La fonte energetica più importante: la </a:t>
            </a:r>
            <a:r>
              <a:rPr lang="it-IT" sz="3200" b="1" dirty="0" smtClean="0">
                <a:solidFill>
                  <a:srgbClr val="CC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efficienza energetica</a:t>
            </a:r>
            <a:endParaRPr lang="en-US" sz="3200" b="1" dirty="0">
              <a:solidFill>
                <a:srgbClr val="CC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67544" y="1196753"/>
            <a:ext cx="8229600" cy="1224136"/>
          </a:xfrm>
        </p:spPr>
        <p:txBody>
          <a:bodyPr>
            <a:normAutofit fontScale="92500" lnSpcReduction="10000"/>
          </a:bodyPr>
          <a:lstStyle/>
          <a:p>
            <a:r>
              <a:rPr lang="it-IT" sz="2800" b="1" dirty="0" smtClean="0">
                <a:latin typeface="Comic Sans MS" pitchFamily="66" charset="0"/>
              </a:rPr>
              <a:t>L’idea è </a:t>
            </a:r>
            <a:r>
              <a:rPr lang="it-IT" sz="2800" b="1" dirty="0" smtClean="0">
                <a:solidFill>
                  <a:srgbClr val="CC6600"/>
                </a:solidFill>
                <a:latin typeface="Comic Sans MS" pitchFamily="66" charset="0"/>
              </a:rPr>
              <a:t>non solo </a:t>
            </a:r>
            <a:r>
              <a:rPr lang="it-IT" sz="2800" b="1" dirty="0" smtClean="0">
                <a:latin typeface="Comic Sans MS" pitchFamily="66" charset="0"/>
              </a:rPr>
              <a:t>ottimizzare la </a:t>
            </a:r>
            <a:r>
              <a:rPr lang="it-IT" sz="2800" b="1" dirty="0" smtClean="0">
                <a:solidFill>
                  <a:srgbClr val="FF0000"/>
                </a:solidFill>
                <a:latin typeface="Comic Sans MS" pitchFamily="66" charset="0"/>
              </a:rPr>
              <a:t>produzione di energia</a:t>
            </a:r>
            <a:r>
              <a:rPr lang="it-IT" sz="2800" b="1" dirty="0" smtClean="0">
                <a:latin typeface="Comic Sans MS" pitchFamily="66" charset="0"/>
              </a:rPr>
              <a:t>, </a:t>
            </a:r>
            <a:r>
              <a:rPr lang="it-IT" sz="2800" b="1" dirty="0" smtClean="0">
                <a:solidFill>
                  <a:srgbClr val="CC6600"/>
                </a:solidFill>
                <a:latin typeface="Comic Sans MS" pitchFamily="66" charset="0"/>
              </a:rPr>
              <a:t>ma anche  </a:t>
            </a:r>
            <a:r>
              <a:rPr lang="it-IT" sz="2800" b="1" dirty="0" smtClean="0">
                <a:latin typeface="Comic Sans MS" pitchFamily="66" charset="0"/>
              </a:rPr>
              <a:t>ottimizzare il  </a:t>
            </a:r>
            <a:r>
              <a:rPr lang="it-IT" sz="2800" b="1" dirty="0" smtClean="0">
                <a:solidFill>
                  <a:srgbClr val="FF0000"/>
                </a:solidFill>
                <a:latin typeface="Comic Sans MS" pitchFamily="66" charset="0"/>
              </a:rPr>
              <a:t>consumo energetico</a:t>
            </a:r>
            <a:endParaRPr lang="it-IT" sz="2800" b="1" dirty="0" smtClean="0">
              <a:latin typeface="Comic Sans MS" pitchFamily="66" charset="0"/>
            </a:endParaRPr>
          </a:p>
          <a:p>
            <a:pPr>
              <a:buNone/>
            </a:pPr>
            <a:endParaRPr lang="en-US" b="1" dirty="0">
              <a:latin typeface="Comic Sans MS" pitchFamily="66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53</a:t>
            </a:fld>
            <a:endParaRPr lang="it-IT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593" y="2420889"/>
            <a:ext cx="2888343" cy="2455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1400" y="2095759"/>
            <a:ext cx="858308" cy="1145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3956" y="3326250"/>
            <a:ext cx="5869288" cy="1062369"/>
          </a:xfrm>
          <a:prstGeom prst="rect">
            <a:avLst/>
          </a:prstGeom>
        </p:spPr>
      </p:pic>
      <p:pic>
        <p:nvPicPr>
          <p:cNvPr id="9" name="Picture 2" descr="https://luce-gas.it/sites/default/files/images/pompe-di-calor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4728465"/>
            <a:ext cx="3471644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1650138" y="2646600"/>
            <a:ext cx="10347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smtClean="0"/>
              <a:t>Inverter</a:t>
            </a:r>
            <a:endParaRPr lang="it-IT" sz="2000" b="1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4651702" y="5327996"/>
            <a:ext cx="11888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smtClean="0"/>
              <a:t>Pompe di</a:t>
            </a:r>
          </a:p>
          <a:p>
            <a:r>
              <a:rPr lang="it-IT" sz="2000" b="1" dirty="0" smtClean="0"/>
              <a:t>calore</a:t>
            </a:r>
            <a:endParaRPr lang="it-IT" sz="2000" b="1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6804248" y="2505495"/>
            <a:ext cx="654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/>
              <a:t>LED</a:t>
            </a:r>
            <a:endParaRPr lang="it-IT" sz="2400" b="1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7164288" y="5517232"/>
            <a:ext cx="80663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it-IT" sz="2800" dirty="0" smtClean="0"/>
              <a:t>30%</a:t>
            </a:r>
            <a:endParaRPr lang="it-IT" sz="2800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4350662" y="2407051"/>
            <a:ext cx="80663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it-IT" sz="2800" dirty="0" smtClean="0"/>
              <a:t>14%</a:t>
            </a:r>
            <a:endParaRPr lang="it-IT" sz="2800" dirty="0"/>
          </a:p>
        </p:txBody>
      </p:sp>
      <p:sp>
        <p:nvSpPr>
          <p:cNvPr id="14" name="CasellaDiTesto 13"/>
          <p:cNvSpPr txBox="1"/>
          <p:nvPr/>
        </p:nvSpPr>
        <p:spPr>
          <a:xfrm>
            <a:off x="715230" y="4868319"/>
            <a:ext cx="80663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it-IT" sz="2800" dirty="0"/>
              <a:t>1</a:t>
            </a:r>
            <a:r>
              <a:rPr lang="it-IT" sz="2800" dirty="0" smtClean="0"/>
              <a:t>0%</a:t>
            </a:r>
            <a:endParaRPr lang="it-IT" sz="2800" dirty="0"/>
          </a:p>
        </p:txBody>
      </p:sp>
    </p:spTree>
    <p:extLst>
      <p:ext uri="{BB962C8B-B14F-4D97-AF65-F5344CB8AC3E}">
        <p14:creationId xmlns:p14="http://schemas.microsoft.com/office/powerpoint/2010/main" val="277664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87456" y="0"/>
            <a:ext cx="8229600" cy="764704"/>
          </a:xfrm>
        </p:spPr>
        <p:txBody>
          <a:bodyPr/>
          <a:lstStyle/>
          <a:p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mpe di calore</a:t>
            </a:r>
            <a:endParaRPr lang="it-IT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54</a:t>
            </a:fld>
            <a:endParaRPr lang="it-IT"/>
          </a:p>
        </p:txBody>
      </p:sp>
      <p:pic>
        <p:nvPicPr>
          <p:cNvPr id="344066" name="Picture 2" descr="https://luce-gas.it/sites/default/files/images/pompe-di-calo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6434" y="764704"/>
            <a:ext cx="3471644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/>
          <p:cNvSpPr/>
          <p:nvPr/>
        </p:nvSpPr>
        <p:spPr>
          <a:xfrm>
            <a:off x="369488" y="2780928"/>
            <a:ext cx="8465536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>
                <a:solidFill>
                  <a:srgbClr val="202122"/>
                </a:solidFill>
                <a:latin typeface="Arial" panose="020B0604020202020204" pitchFamily="34" charset="0"/>
              </a:rPr>
              <a:t>aspira il fluido refrigerante attraverso </a:t>
            </a:r>
            <a:r>
              <a:rPr lang="it-IT" sz="2000" dirty="0" smtClean="0">
                <a:latin typeface="Arial" panose="020B0604020202020204" pitchFamily="34" charset="0"/>
              </a:rPr>
              <a:t>l'evaporatore 3</a:t>
            </a:r>
            <a:r>
              <a:rPr lang="it-IT" sz="2000" dirty="0" smtClean="0">
                <a:solidFill>
                  <a:srgbClr val="202122"/>
                </a:solidFill>
                <a:latin typeface="Arial" panose="020B0604020202020204" pitchFamily="34" charset="0"/>
              </a:rPr>
              <a:t>, </a:t>
            </a:r>
            <a:r>
              <a:rPr lang="it-IT" sz="2000" dirty="0">
                <a:solidFill>
                  <a:srgbClr val="202122"/>
                </a:solidFill>
                <a:latin typeface="Arial" panose="020B0604020202020204" pitchFamily="34" charset="0"/>
              </a:rPr>
              <a:t>dove il fluido stesso 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</a:rPr>
              <a:t>evapora</a:t>
            </a:r>
            <a:r>
              <a:rPr lang="it-IT" sz="2000" dirty="0">
                <a:solidFill>
                  <a:srgbClr val="202122"/>
                </a:solidFill>
                <a:latin typeface="Arial" panose="020B0604020202020204" pitchFamily="34" charset="0"/>
              </a:rPr>
              <a:t> a bassa pressione </a:t>
            </a:r>
            <a:r>
              <a:rPr lang="it-IT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ssorbendo</a:t>
            </a:r>
            <a:r>
              <a:rPr lang="it-IT" sz="2000" dirty="0">
                <a:solidFill>
                  <a:srgbClr val="202122"/>
                </a:solidFill>
                <a:latin typeface="Arial" panose="020B0604020202020204" pitchFamily="34" charset="0"/>
              </a:rPr>
              <a:t> calore, lo comprime </a:t>
            </a:r>
            <a:r>
              <a:rPr lang="it-IT" sz="2000" dirty="0" smtClean="0">
                <a:solidFill>
                  <a:srgbClr val="202122"/>
                </a:solidFill>
                <a:latin typeface="Arial" panose="020B0604020202020204" pitchFamily="34" charset="0"/>
              </a:rPr>
              <a:t>in 4 e </a:t>
            </a:r>
            <a:r>
              <a:rPr lang="it-IT" sz="2000" dirty="0">
                <a:solidFill>
                  <a:srgbClr val="202122"/>
                </a:solidFill>
                <a:latin typeface="Arial" panose="020B0604020202020204" pitchFamily="34" charset="0"/>
              </a:rPr>
              <a:t>lo spinge all'interno del </a:t>
            </a:r>
            <a:r>
              <a:rPr lang="it-IT" sz="2000" dirty="0" smtClean="0">
                <a:latin typeface="Arial" panose="020B0604020202020204" pitchFamily="34" charset="0"/>
              </a:rPr>
              <a:t>condensatore</a:t>
            </a:r>
            <a:r>
              <a:rPr lang="it-IT" sz="2000" dirty="0" smtClean="0">
                <a:solidFill>
                  <a:srgbClr val="0645AD"/>
                </a:solidFill>
                <a:latin typeface="Arial" panose="020B0604020202020204" pitchFamily="34" charset="0"/>
              </a:rPr>
              <a:t> 1</a:t>
            </a:r>
            <a:r>
              <a:rPr lang="it-IT" dirty="0" smtClean="0">
                <a:solidFill>
                  <a:srgbClr val="0645AD"/>
                </a:solidFill>
                <a:latin typeface="Arial" panose="020B0604020202020204" pitchFamily="34" charset="0"/>
              </a:rPr>
              <a:t> </a:t>
            </a:r>
            <a:r>
              <a:rPr lang="it-IT" dirty="0" smtClean="0">
                <a:solidFill>
                  <a:srgbClr val="202122"/>
                </a:solidFill>
                <a:latin typeface="Arial" panose="020B0604020202020204" pitchFamily="34" charset="0"/>
              </a:rPr>
              <a:t>dove </a:t>
            </a:r>
            <a:r>
              <a:rPr lang="it-IT" dirty="0">
                <a:solidFill>
                  <a:srgbClr val="202122"/>
                </a:solidFill>
                <a:latin typeface="Arial" panose="020B0604020202020204" pitchFamily="34" charset="0"/>
              </a:rPr>
              <a:t>il fluido 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</a:rPr>
              <a:t>condensa</a:t>
            </a:r>
            <a:r>
              <a:rPr lang="it-IT" dirty="0">
                <a:solidFill>
                  <a:srgbClr val="202122"/>
                </a:solidFill>
                <a:latin typeface="Arial" panose="020B0604020202020204" pitchFamily="34" charset="0"/>
              </a:rPr>
              <a:t> ad alta pressione</a:t>
            </a:r>
            <a:r>
              <a:rPr lang="it-IT" b="1" dirty="0">
                <a:solidFill>
                  <a:srgbClr val="C00000"/>
                </a:solidFill>
                <a:latin typeface="Arial" panose="020B0604020202020204" pitchFamily="34" charset="0"/>
              </a:rPr>
              <a:t> rilasciando</a:t>
            </a:r>
            <a:r>
              <a:rPr lang="it-IT" dirty="0">
                <a:solidFill>
                  <a:srgbClr val="202122"/>
                </a:solidFill>
                <a:latin typeface="Arial" panose="020B0604020202020204" pitchFamily="34" charset="0"/>
              </a:rPr>
              <a:t> il calore assorbito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6573342" y="1560949"/>
            <a:ext cx="1139671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it-IT" sz="2400" dirty="0" smtClean="0"/>
              <a:t>esterno</a:t>
            </a:r>
            <a:endParaRPr lang="it-IT" sz="2400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1168593" y="1560948"/>
            <a:ext cx="109857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it-IT" sz="2400" dirty="0" smtClean="0"/>
              <a:t>interno</a:t>
            </a:r>
            <a:endParaRPr lang="it-IT" sz="2400" dirty="0"/>
          </a:p>
        </p:txBody>
      </p:sp>
      <p:sp>
        <p:nvSpPr>
          <p:cNvPr id="8" name="Rettangolo 7"/>
          <p:cNvSpPr/>
          <p:nvPr/>
        </p:nvSpPr>
        <p:spPr>
          <a:xfrm>
            <a:off x="369488" y="4196987"/>
            <a:ext cx="8465536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b="1" dirty="0">
                <a:solidFill>
                  <a:srgbClr val="C00000"/>
                </a:solidFill>
                <a:latin typeface="Arial" panose="020B0604020202020204" pitchFamily="34" charset="0"/>
              </a:rPr>
              <a:t>COP</a:t>
            </a:r>
            <a:r>
              <a:rPr lang="it-IT" sz="2000" dirty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it-IT" sz="2000" dirty="0" smtClean="0">
                <a:solidFill>
                  <a:srgbClr val="202122"/>
                </a:solidFill>
                <a:latin typeface="Arial" panose="020B0604020202020204" pitchFamily="34" charset="0"/>
              </a:rPr>
              <a:t>(</a:t>
            </a:r>
            <a:r>
              <a:rPr lang="it-IT" sz="2000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C</a:t>
            </a:r>
            <a:r>
              <a:rPr lang="it-IT" sz="2000" dirty="0" err="1" smtClean="0">
                <a:solidFill>
                  <a:srgbClr val="202122"/>
                </a:solidFill>
                <a:latin typeface="Arial" panose="020B0604020202020204" pitchFamily="34" charset="0"/>
              </a:rPr>
              <a:t>oefficient</a:t>
            </a:r>
            <a:r>
              <a:rPr lang="it-IT" sz="2000" dirty="0" smtClean="0">
                <a:solidFill>
                  <a:srgbClr val="202122"/>
                </a:solidFill>
                <a:latin typeface="Arial" panose="020B0604020202020204" pitchFamily="34" charset="0"/>
              </a:rPr>
              <a:t> </a:t>
            </a:r>
            <a:r>
              <a:rPr lang="it-IT" sz="20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O</a:t>
            </a:r>
            <a:r>
              <a:rPr lang="it-IT" sz="2000" dirty="0" smtClean="0">
                <a:solidFill>
                  <a:srgbClr val="202122"/>
                </a:solidFill>
                <a:latin typeface="Arial" panose="020B0604020202020204" pitchFamily="34" charset="0"/>
              </a:rPr>
              <a:t>f </a:t>
            </a:r>
            <a:r>
              <a:rPr lang="it-IT" sz="20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P</a:t>
            </a:r>
            <a:r>
              <a:rPr lang="it-IT" sz="2000" dirty="0" smtClean="0">
                <a:solidFill>
                  <a:srgbClr val="202122"/>
                </a:solidFill>
                <a:latin typeface="Arial" panose="020B0604020202020204" pitchFamily="34" charset="0"/>
              </a:rPr>
              <a:t>erformance</a:t>
            </a:r>
            <a:r>
              <a:rPr lang="it-IT" sz="2000" dirty="0">
                <a:solidFill>
                  <a:srgbClr val="202122"/>
                </a:solidFill>
                <a:latin typeface="Arial" panose="020B0604020202020204" pitchFamily="34" charset="0"/>
              </a:rPr>
              <a:t>) pari a </a:t>
            </a:r>
            <a:r>
              <a:rPr lang="it-IT" sz="2000" dirty="0" smtClean="0">
                <a:solidFill>
                  <a:srgbClr val="202122"/>
                </a:solidFill>
                <a:latin typeface="Arial" panose="020B0604020202020204" pitchFamily="34" charset="0"/>
              </a:rPr>
              <a:t>3-4 indica </a:t>
            </a:r>
            <a:r>
              <a:rPr lang="it-IT" sz="2000" dirty="0">
                <a:solidFill>
                  <a:srgbClr val="202122"/>
                </a:solidFill>
                <a:latin typeface="Arial" panose="020B0604020202020204" pitchFamily="34" charset="0"/>
              </a:rPr>
              <a:t>che per ogni kWh di energia elettrica consumata, la pompa di calore movimenta calore pari a </a:t>
            </a:r>
            <a:r>
              <a:rPr lang="it-IT" sz="2000" dirty="0" smtClean="0">
                <a:solidFill>
                  <a:srgbClr val="202122"/>
                </a:solidFill>
                <a:latin typeface="Arial" panose="020B0604020202020204" pitchFamily="34" charset="0"/>
              </a:rPr>
              <a:t>3-4 </a:t>
            </a:r>
            <a:r>
              <a:rPr lang="it-IT" sz="2000" dirty="0">
                <a:solidFill>
                  <a:srgbClr val="202122"/>
                </a:solidFill>
                <a:latin typeface="Arial" panose="020B0604020202020204" pitchFamily="34" charset="0"/>
              </a:rPr>
              <a:t>kWh da o verso la sorgente di interesse</a:t>
            </a:r>
            <a:r>
              <a:rPr lang="it-IT" sz="2000" dirty="0" smtClean="0">
                <a:solidFill>
                  <a:srgbClr val="202122"/>
                </a:solidFill>
                <a:latin typeface="Arial" panose="020B0604020202020204" pitchFamily="34" charset="0"/>
              </a:rPr>
              <a:t>. (stufa elettrica: COP=1)</a:t>
            </a:r>
          </a:p>
          <a:p>
            <a:endParaRPr lang="it-IT" sz="20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it-IT" sz="2800" dirty="0" smtClean="0">
                <a:latin typeface="Arial" panose="020B0604020202020204" pitchFamily="34" charset="0"/>
              </a:rPr>
              <a:t>Impianto tradizionale a metano:24 kW.  </a:t>
            </a:r>
          </a:p>
          <a:p>
            <a:r>
              <a:rPr lang="it-IT" sz="2800" dirty="0" smtClean="0">
                <a:latin typeface="Arial" panose="020B0604020202020204" pitchFamily="34" charset="0"/>
              </a:rPr>
              <a:t>Pompa di Calore  8 kW</a:t>
            </a:r>
            <a:endParaRPr lang="it-IT" sz="2800" dirty="0"/>
          </a:p>
        </p:txBody>
      </p:sp>
    </p:spTree>
    <p:extLst>
      <p:ext uri="{BB962C8B-B14F-4D97-AF65-F5344CB8AC3E}">
        <p14:creationId xmlns:p14="http://schemas.microsoft.com/office/powerpoint/2010/main" val="1233572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55</a:t>
            </a:fld>
            <a:endParaRPr lang="it-IT"/>
          </a:p>
        </p:txBody>
      </p:sp>
      <p:pic>
        <p:nvPicPr>
          <p:cNvPr id="9218" name="Picture 2" descr="https://www.ispionline.it/sites/default/files/telegram-08.10_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82438"/>
            <a:ext cx="6346032" cy="634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655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s8sh4"/>
          <p:cNvGraphicFramePr>
            <a:graphicFrameLocks noGrp="1"/>
          </p:cNvGraphicFramePr>
          <p:nvPr>
            <p:ph type="chart" sz="quarter" idx="12"/>
            <p:extLst/>
          </p:nvPr>
        </p:nvGraphicFramePr>
        <p:xfrm>
          <a:off x="643365" y="2093575"/>
          <a:ext cx="2651760" cy="33461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685800" y="1714224"/>
            <a:ext cx="2512060" cy="417326"/>
          </a:xfrm>
        </p:spPr>
        <p:txBody>
          <a:bodyPr lIns="0" tIns="0" rIns="0" bIns="0" anchor="b" anchorCtr="0"/>
          <a:lstStyle/>
          <a:p>
            <a:r>
              <a:rPr lang="en-US" b="1" dirty="0" smtClean="0"/>
              <a:t>World energy consumption</a:t>
            </a:r>
          </a:p>
          <a:p>
            <a:r>
              <a:rPr lang="en-US" sz="1100" dirty="0"/>
              <a:t>quadrillion British thermal units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693705" y="590570"/>
            <a:ext cx="8001000" cy="585457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B</a:t>
            </a:r>
            <a:r>
              <a:rPr lang="en-US" sz="2400" dirty="0" smtClean="0"/>
              <a:t>y </a:t>
            </a:r>
            <a:r>
              <a:rPr lang="en-US" sz="2400" dirty="0"/>
              <a:t>2050, global energy use increases nearly 50%, driven by non-OECD economic growth and popul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80C5C9-96E0-47EC-B500-37C5FE284639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8" name="s20sh4"/>
          <p:cNvGraphicFramePr>
            <a:graphicFrameLocks/>
          </p:cNvGraphicFramePr>
          <p:nvPr>
            <p:extLst/>
          </p:nvPr>
        </p:nvGraphicFramePr>
        <p:xfrm>
          <a:off x="3337560" y="2177722"/>
          <a:ext cx="2603500" cy="31621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3337560" y="1777068"/>
            <a:ext cx="3195256" cy="350851"/>
          </a:xfrm>
        </p:spPr>
        <p:txBody>
          <a:bodyPr vert="horz" lIns="0" tIns="0" rIns="0" bIns="0" rtlCol="0" anchor="b" anchorCtr="0"/>
          <a:lstStyle/>
          <a:p>
            <a:pPr>
              <a:spcBef>
                <a:spcPts val="288"/>
              </a:spcBef>
            </a:pPr>
            <a:r>
              <a:rPr lang="en-US" sz="1200" b="1" i="0" dirty="0">
                <a:solidFill>
                  <a:schemeClr val="tx1"/>
                </a:solidFill>
              </a:rPr>
              <a:t>World gross domestic product (GDP)</a:t>
            </a:r>
          </a:p>
          <a:p>
            <a:pPr>
              <a:spcBef>
                <a:spcPts val="288"/>
              </a:spcBef>
            </a:pPr>
            <a:r>
              <a:rPr lang="en-US" sz="1100" i="0" dirty="0">
                <a:solidFill>
                  <a:schemeClr val="tx1"/>
                </a:solidFill>
              </a:rPr>
              <a:t>trillion 2015 dollars, purchasing power parity </a:t>
            </a:r>
            <a:r>
              <a:rPr lang="en-US" sz="1100" dirty="0"/>
              <a:t>(PPP)</a:t>
            </a:r>
          </a:p>
        </p:txBody>
      </p:sp>
      <p:graphicFrame>
        <p:nvGraphicFramePr>
          <p:cNvPr id="11" name="s26sh3"/>
          <p:cNvGraphicFramePr>
            <a:graphicFrameLocks/>
          </p:cNvGraphicFramePr>
          <p:nvPr>
            <p:extLst/>
          </p:nvPr>
        </p:nvGraphicFramePr>
        <p:xfrm>
          <a:off x="5835538" y="2149038"/>
          <a:ext cx="2859167" cy="31659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687027" y="1751668"/>
            <a:ext cx="1773405" cy="3924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288"/>
              </a:spcBef>
              <a:spcAft>
                <a:spcPct val="0"/>
              </a:spcAft>
              <a:buClrTx/>
              <a:buSzTx/>
              <a:buFontTx/>
              <a:buNone/>
              <a:tabLst/>
              <a:defRPr sz="1400" b="0" i="0" u="none" strike="noStrike" kern="1200" spc="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pul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288"/>
              </a:spcBef>
              <a:spcAft>
                <a:spcPct val="0"/>
              </a:spcAft>
              <a:buClrTx/>
              <a:buSzTx/>
              <a:buFontTx/>
              <a:buNone/>
              <a:tabLst/>
              <a:defRPr sz="1400" b="0" i="0" u="none" strike="noStrike" kern="1200" spc="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llion peopl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07187" y="2805352"/>
            <a:ext cx="831850" cy="203132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A3334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on-OEC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3953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EC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884277" y="2583725"/>
            <a:ext cx="876300" cy="1569660"/>
          </a:xfrm>
          <a:prstGeom prst="rect">
            <a:avLst/>
          </a:prstGeom>
        </p:spPr>
        <p:txBody>
          <a:bodyPr wrap="square" lIns="45720" rIns="4572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A3334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n-OEC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395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ECD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04854" y="2247724"/>
            <a:ext cx="0" cy="2781956"/>
          </a:xfrm>
          <a:prstGeom prst="line">
            <a:avLst/>
          </a:prstGeom>
          <a:ln w="12700"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"/>
          <p:cNvSpPr txBox="1"/>
          <p:nvPr/>
        </p:nvSpPr>
        <p:spPr>
          <a:xfrm>
            <a:off x="3609218" y="2247724"/>
            <a:ext cx="494447" cy="331336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history   projections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6310407" y="2219138"/>
            <a:ext cx="494447" cy="331336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history   projec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-5938" y="5290807"/>
            <a:ext cx="9149938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it-IT" sz="2000" b="1" kern="0" dirty="0" smtClean="0">
                <a:solidFill>
                  <a:prstClr val="black"/>
                </a:solidFill>
                <a:latin typeface="Calibri"/>
              </a:rPr>
              <a:t>OECD: (OCSE) Tutti i paesi industrializzati</a:t>
            </a:r>
          </a:p>
          <a:p>
            <a:pPr>
              <a:defRPr/>
            </a:pPr>
            <a:r>
              <a:rPr lang="it-IT" sz="2000" b="1" kern="0" dirty="0" smtClean="0">
                <a:solidFill>
                  <a:prstClr val="black"/>
                </a:solidFill>
                <a:latin typeface="Calibri"/>
              </a:rPr>
              <a:t>Tranne  CINA, INDIA, BRASILE….. I paesi non OCSE  raddoppieranno i consumi nei prossimi 30 anni Tasso medio di sviluppo 2.5%</a:t>
            </a:r>
            <a:endParaRPr lang="it-IT" sz="2000" b="1" kern="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9479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57</a:t>
            </a:fld>
            <a:endParaRPr 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1763688" y="3445"/>
            <a:ext cx="49936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Disparità energetiche</a:t>
            </a:r>
            <a:endParaRPr lang="it-IT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43" y="1019637"/>
            <a:ext cx="9068590" cy="5701837"/>
          </a:xfrm>
          <a:prstGeom prst="rect">
            <a:avLst/>
          </a:prstGeom>
        </p:spPr>
      </p:pic>
      <p:sp>
        <p:nvSpPr>
          <p:cNvPr id="6" name="Rettangolo 5"/>
          <p:cNvSpPr/>
          <p:nvPr/>
        </p:nvSpPr>
        <p:spPr>
          <a:xfrm>
            <a:off x="1533422" y="570875"/>
            <a:ext cx="6174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https://ourworldindata.org/grapher/per-capita-energy-use</a:t>
            </a:r>
          </a:p>
        </p:txBody>
      </p:sp>
    </p:spTree>
    <p:extLst>
      <p:ext uri="{BB962C8B-B14F-4D97-AF65-F5344CB8AC3E}">
        <p14:creationId xmlns:p14="http://schemas.microsoft.com/office/powerpoint/2010/main" val="288119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47138" name="Picture 2" descr="https://upload.wikimedia.org/wikipedia/commons/1/15/World_fossil_carbon_dioxide_emissions_six_top_countries_and_confederation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76" y="260648"/>
            <a:ext cx="8973927" cy="4680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9465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s18sh4"/>
          <p:cNvGraphicFramePr>
            <a:graphicFrameLocks/>
          </p:cNvGraphicFramePr>
          <p:nvPr>
            <p:extLst/>
          </p:nvPr>
        </p:nvGraphicFramePr>
        <p:xfrm>
          <a:off x="685800" y="2149476"/>
          <a:ext cx="3931920" cy="31654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6" name="TextBox 1"/>
          <p:cNvSpPr txBox="1"/>
          <p:nvPr/>
        </p:nvSpPr>
        <p:spPr>
          <a:xfrm>
            <a:off x="3406926" y="2149475"/>
            <a:ext cx="1109121" cy="2673150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BD732A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troleu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BD732A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 othe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BD732A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quid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5D973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newables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BD732A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96D7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96D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ural gas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BD732A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A3334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A3334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uclea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EO2021 Release, CSIS                                                 October 6, 2021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617220" y="5595736"/>
            <a:ext cx="8001000" cy="20574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baseline="30000" dirty="0" smtClean="0"/>
              <a:t>1</a:t>
            </a:r>
            <a:r>
              <a:rPr lang="en-US" dirty="0" smtClean="0"/>
              <a:t> Includes biofuels </a:t>
            </a: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baseline="30000" dirty="0" smtClean="0"/>
              <a:t>2</a:t>
            </a:r>
            <a:r>
              <a:rPr lang="en-US" dirty="0" smtClean="0"/>
              <a:t> Electricity </a:t>
            </a:r>
            <a:r>
              <a:rPr lang="en-US" dirty="0"/>
              <a:t>generation from renewable sources </a:t>
            </a:r>
            <a:r>
              <a:rPr lang="en-US" dirty="0" smtClean="0"/>
              <a:t>is </a:t>
            </a:r>
            <a:r>
              <a:rPr lang="en-US" dirty="0"/>
              <a:t>converted to Btu at a rate </a:t>
            </a:r>
            <a:r>
              <a:rPr lang="en-US" dirty="0" smtClean="0"/>
              <a:t>of 8,124 Btu/kWh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948DD1-5963-4816-BE5A-05BCCCAC15E0}" type="slidenum"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4294967295"/>
          </p:nvPr>
        </p:nvSpPr>
        <p:spPr>
          <a:xfrm>
            <a:off x="584127" y="1312783"/>
            <a:ext cx="3931920" cy="341474"/>
          </a:xfrm>
          <a:prstGeom prst="rect">
            <a:avLst/>
          </a:prstGeom>
        </p:spPr>
        <p:txBody>
          <a:bodyPr lIns="0" tIns="0" rIns="0" bIns="0" anchor="b" anchorCtr="0"/>
          <a:lstStyle/>
          <a:p>
            <a:pPr>
              <a:buFontTx/>
              <a:buNone/>
            </a:pPr>
            <a:r>
              <a:rPr lang="en-US" sz="2000" b="1" dirty="0" smtClean="0"/>
              <a:t>Total energy (QBTU)</a:t>
            </a:r>
            <a:endParaRPr lang="en-US" sz="2000" dirty="0"/>
          </a:p>
        </p:txBody>
      </p:sp>
      <p:sp>
        <p:nvSpPr>
          <p:cNvPr id="15" name="TextBox 1"/>
          <p:cNvSpPr txBox="1"/>
          <p:nvPr/>
        </p:nvSpPr>
        <p:spPr>
          <a:xfrm>
            <a:off x="1103106" y="2196761"/>
            <a:ext cx="1662915" cy="298078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istory  proje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85726" y="2518393"/>
            <a:ext cx="2423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BD732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30216" y="2687852"/>
            <a:ext cx="2423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5D9732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</a:p>
        </p:txBody>
      </p:sp>
      <p:graphicFrame>
        <p:nvGraphicFramePr>
          <p:cNvPr id="20" name="World net electricity generation by fuel (line)"/>
          <p:cNvGraphicFramePr>
            <a:graphicFrameLocks/>
          </p:cNvGraphicFramePr>
          <p:nvPr>
            <p:extLst/>
          </p:nvPr>
        </p:nvGraphicFramePr>
        <p:xfrm>
          <a:off x="5352715" y="2254739"/>
          <a:ext cx="3395749" cy="30464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1" name="Text Placeholder 12"/>
          <p:cNvSpPr>
            <a:spLocks noGrp="1"/>
          </p:cNvSpPr>
          <p:nvPr>
            <p:ph type="body" sz="quarter" idx="4294967295"/>
          </p:nvPr>
        </p:nvSpPr>
        <p:spPr>
          <a:xfrm>
            <a:off x="5442798" y="1177817"/>
            <a:ext cx="3350747" cy="739015"/>
          </a:xfrm>
          <a:prstGeom prst="rect">
            <a:avLst/>
          </a:prstGeom>
        </p:spPr>
        <p:txBody>
          <a:bodyPr lIns="0"/>
          <a:lstStyle/>
          <a:p>
            <a:pPr marL="0" indent="0">
              <a:buNone/>
            </a:pPr>
            <a:r>
              <a:rPr lang="en-US" sz="2000" b="1" dirty="0" smtClean="0"/>
              <a:t>Electric energy </a:t>
            </a:r>
          </a:p>
          <a:p>
            <a:pPr marL="0" indent="0">
              <a:buNone/>
            </a:pPr>
            <a:r>
              <a:rPr lang="en-US" sz="2000" b="1" dirty="0" smtClean="0"/>
              <a:t>(25.000   </a:t>
            </a:r>
            <a:r>
              <a:rPr lang="en-US" sz="2000" b="1" dirty="0" err="1" smtClean="0"/>
              <a:t>TWh</a:t>
            </a:r>
            <a:r>
              <a:rPr lang="en-US" sz="2000" b="1" dirty="0" smtClean="0"/>
              <a:t>)</a:t>
            </a:r>
          </a:p>
        </p:txBody>
      </p:sp>
      <p:sp>
        <p:nvSpPr>
          <p:cNvPr id="22" name="TextBox 14"/>
          <p:cNvSpPr txBox="1"/>
          <p:nvPr/>
        </p:nvSpPr>
        <p:spPr>
          <a:xfrm>
            <a:off x="5597032" y="2271993"/>
            <a:ext cx="2134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history    projections</a:t>
            </a:r>
          </a:p>
        </p:txBody>
      </p:sp>
      <p:sp>
        <p:nvSpPr>
          <p:cNvPr id="23" name="TextBox 15"/>
          <p:cNvSpPr txBox="1"/>
          <p:nvPr/>
        </p:nvSpPr>
        <p:spPr>
          <a:xfrm>
            <a:off x="8309981" y="2313192"/>
            <a:ext cx="834020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C702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ola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96D7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atura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96D7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a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5D9732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win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3953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hydro-electri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A3334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uclea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ther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39469" y="2832610"/>
            <a:ext cx="646331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2%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4%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6%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4%</a:t>
            </a:r>
            <a:endParaRPr kumimoji="0" lang="it-IT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4645749" y="2924944"/>
            <a:ext cx="646331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2%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4%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6%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2%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6%</a:t>
            </a:r>
            <a:endParaRPr kumimoji="0" lang="it-IT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Parentesi graffa aperta 10"/>
          <p:cNvSpPr/>
          <p:nvPr/>
        </p:nvSpPr>
        <p:spPr>
          <a:xfrm>
            <a:off x="5215525" y="4598344"/>
            <a:ext cx="239308" cy="448561"/>
          </a:xfrm>
          <a:prstGeom prst="leftBrac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itolo 7"/>
          <p:cNvSpPr>
            <a:spLocks noGrp="1"/>
          </p:cNvSpPr>
          <p:nvPr>
            <p:ph type="title"/>
          </p:nvPr>
        </p:nvSpPr>
        <p:spPr>
          <a:xfrm>
            <a:off x="645249" y="123975"/>
            <a:ext cx="8001000" cy="429891"/>
          </a:xfrm>
        </p:spPr>
        <p:txBody>
          <a:bodyPr/>
          <a:lstStyle/>
          <a:p>
            <a:r>
              <a:rPr 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onsumo di energia totale nel mondo</a:t>
            </a:r>
            <a:endParaRPr lang="it-IT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3311759" y="628552"/>
            <a:ext cx="2321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33">
                    <a:lumMod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1 QBTU </a:t>
            </a:r>
            <a:r>
              <a:rPr kumimoji="0" lang="it-IT" sz="2000" b="0" i="0" u="none" strike="noStrike" kern="1200" cap="none" spc="0" normalizeH="0" baseline="0" noProof="0" dirty="0">
                <a:ln>
                  <a:noFill/>
                </a:ln>
                <a:solidFill>
                  <a:srgbClr val="333333">
                    <a:lumMod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= </a:t>
            </a:r>
            <a:r>
              <a:rPr kumimoji="0" lang="it-IT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33">
                    <a:lumMod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293 </a:t>
            </a:r>
            <a:r>
              <a:rPr kumimoji="0" lang="it-IT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33">
                    <a:lumMod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Wh</a:t>
            </a:r>
            <a:endParaRPr kumimoji="0" lang="it-IT" sz="2000" b="0" i="0" u="none" strike="noStrike" kern="1200" cap="none" spc="0" normalizeH="0" baseline="0" noProof="0" dirty="0">
              <a:ln>
                <a:noFill/>
              </a:ln>
              <a:solidFill>
                <a:srgbClr val="333333">
                  <a:lumMod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488410" y="1662574"/>
            <a:ext cx="2948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70.000 </a:t>
            </a:r>
            <a:r>
              <a:rPr kumimoji="0" lang="it-IT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Wh</a:t>
            </a:r>
            <a:r>
              <a:rPr kumimoji="0" lang="it-IT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580 QBTU</a:t>
            </a:r>
            <a:endParaRPr kumimoji="0" lang="it-IT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2550087" y="6206736"/>
            <a:ext cx="3711337" cy="7109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nergy Information Administratio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ternational Energy Outlook 2021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463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1" y="352976"/>
            <a:ext cx="9144000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La filastrocca dei Multipli  </a:t>
            </a:r>
          </a:p>
          <a:p>
            <a:pPr algn="ctr"/>
            <a:r>
              <a:rPr lang="it-IT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kilo-Mega-Giga-</a:t>
            </a:r>
            <a:r>
              <a:rPr lang="it-IT" sz="36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era</a:t>
            </a:r>
            <a:endParaRPr lang="it-IT" sz="36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ctr"/>
            <a:endParaRPr lang="it-IT" sz="20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algn="ctr"/>
            <a:r>
              <a:rPr lang="it-IT" dirty="0" smtClean="0">
                <a:latin typeface="Comic Sans MS" pitchFamily="66" charset="0"/>
              </a:rPr>
              <a:t> </a:t>
            </a:r>
            <a:r>
              <a:rPr lang="it-IT" sz="2400" dirty="0" smtClean="0">
                <a:latin typeface="Comic Sans MS" pitchFamily="66" charset="0"/>
              </a:rPr>
              <a:t>Potenza installata                               energia consumata</a:t>
            </a:r>
          </a:p>
          <a:p>
            <a:endParaRPr lang="it-IT" sz="2400" dirty="0" smtClean="0">
              <a:latin typeface="Comic Sans MS" pitchFamily="66" charset="0"/>
            </a:endParaRPr>
          </a:p>
          <a:p>
            <a:r>
              <a:rPr lang="it-IT" sz="2400" b="1" dirty="0">
                <a:solidFill>
                  <a:srgbClr val="CC6600"/>
                </a:solidFill>
                <a:latin typeface="Comic Sans MS" pitchFamily="66" charset="0"/>
              </a:rPr>
              <a:t>k</a:t>
            </a:r>
            <a:r>
              <a:rPr lang="it-IT" sz="2400" b="1" dirty="0" smtClean="0">
                <a:solidFill>
                  <a:srgbClr val="CC6600"/>
                </a:solidFill>
                <a:latin typeface="Comic Sans MS" pitchFamily="66" charset="0"/>
              </a:rPr>
              <a:t>ilo</a:t>
            </a:r>
            <a:r>
              <a:rPr lang="it-IT" sz="2400" dirty="0" smtClean="0">
                <a:latin typeface="Comic Sans MS" pitchFamily="66" charset="0"/>
              </a:rPr>
              <a:t> Watt    kW    1 000  Watt          </a:t>
            </a:r>
            <a:r>
              <a:rPr lang="it-IT" sz="2400" b="1" dirty="0" err="1" smtClean="0">
                <a:solidFill>
                  <a:srgbClr val="CC6600"/>
                </a:solidFill>
                <a:latin typeface="Comic Sans MS" pitchFamily="66" charset="0"/>
              </a:rPr>
              <a:t>kilo</a:t>
            </a:r>
            <a:r>
              <a:rPr lang="it-IT" sz="2400" dirty="0" err="1" smtClean="0">
                <a:latin typeface="Comic Sans MS" pitchFamily="66" charset="0"/>
              </a:rPr>
              <a:t>Watthora</a:t>
            </a:r>
            <a:r>
              <a:rPr lang="it-IT" sz="2400" dirty="0" smtClean="0">
                <a:latin typeface="Comic Sans MS" pitchFamily="66" charset="0"/>
              </a:rPr>
              <a:t>     kWh                                                     </a:t>
            </a:r>
            <a:r>
              <a:rPr lang="it-IT" sz="2400" dirty="0" smtClean="0">
                <a:solidFill>
                  <a:srgbClr val="FF0000"/>
                </a:solidFill>
                <a:latin typeface="Comic Sans MS" pitchFamily="66" charset="0"/>
              </a:rPr>
              <a:t>                </a:t>
            </a:r>
          </a:p>
          <a:p>
            <a:r>
              <a:rPr lang="it-IT" sz="2400" b="1" dirty="0" err="1" smtClean="0">
                <a:solidFill>
                  <a:srgbClr val="CC6600"/>
                </a:solidFill>
                <a:latin typeface="Comic Sans MS" pitchFamily="66" charset="0"/>
              </a:rPr>
              <a:t>Mega</a:t>
            </a:r>
            <a:r>
              <a:rPr lang="it-IT" sz="2400" dirty="0" err="1" smtClean="0">
                <a:latin typeface="Comic Sans MS" pitchFamily="66" charset="0"/>
              </a:rPr>
              <a:t>Watt</a:t>
            </a:r>
            <a:r>
              <a:rPr lang="it-IT" sz="2400" dirty="0" smtClean="0">
                <a:latin typeface="Comic Sans MS" pitchFamily="66" charset="0"/>
              </a:rPr>
              <a:t>  MW   1 000  kW            </a:t>
            </a:r>
            <a:r>
              <a:rPr lang="it-IT" sz="2400" b="1" dirty="0" err="1" smtClean="0">
                <a:solidFill>
                  <a:srgbClr val="CC6600"/>
                </a:solidFill>
                <a:latin typeface="Comic Sans MS" pitchFamily="66" charset="0"/>
              </a:rPr>
              <a:t>Mega</a:t>
            </a:r>
            <a:r>
              <a:rPr lang="it-IT" sz="2400" dirty="0" err="1" smtClean="0">
                <a:latin typeface="Comic Sans MS" pitchFamily="66" charset="0"/>
              </a:rPr>
              <a:t>Watthora</a:t>
            </a:r>
            <a:r>
              <a:rPr lang="it-IT" sz="2400" dirty="0" smtClean="0">
                <a:latin typeface="Comic Sans MS" pitchFamily="66" charset="0"/>
              </a:rPr>
              <a:t>    MWh</a:t>
            </a:r>
          </a:p>
          <a:p>
            <a:r>
              <a:rPr lang="it-IT" sz="2400" b="1" dirty="0" err="1" smtClean="0">
                <a:solidFill>
                  <a:srgbClr val="CC6600"/>
                </a:solidFill>
                <a:latin typeface="Comic Sans MS" pitchFamily="66" charset="0"/>
              </a:rPr>
              <a:t>Giga</a:t>
            </a:r>
            <a:r>
              <a:rPr lang="it-IT" sz="2400" dirty="0" err="1" smtClean="0">
                <a:latin typeface="Comic Sans MS" pitchFamily="66" charset="0"/>
              </a:rPr>
              <a:t>Watt</a:t>
            </a:r>
            <a:r>
              <a:rPr lang="it-IT" sz="2400" dirty="0" smtClean="0">
                <a:latin typeface="Comic Sans MS" pitchFamily="66" charset="0"/>
              </a:rPr>
              <a:t>   GW     1 000  </a:t>
            </a:r>
            <a:r>
              <a:rPr lang="it-IT" sz="2400" dirty="0" err="1" smtClean="0">
                <a:latin typeface="Comic Sans MS" pitchFamily="66" charset="0"/>
              </a:rPr>
              <a:t>Mw</a:t>
            </a:r>
            <a:r>
              <a:rPr lang="it-IT" sz="2400" dirty="0" smtClean="0">
                <a:latin typeface="Comic Sans MS" pitchFamily="66" charset="0"/>
              </a:rPr>
              <a:t>            </a:t>
            </a:r>
            <a:r>
              <a:rPr lang="it-IT" sz="2400" b="1" dirty="0" err="1" smtClean="0">
                <a:solidFill>
                  <a:srgbClr val="CC6600"/>
                </a:solidFill>
                <a:latin typeface="Comic Sans MS" pitchFamily="66" charset="0"/>
              </a:rPr>
              <a:t>Giga</a:t>
            </a:r>
            <a:r>
              <a:rPr lang="it-IT" sz="2400" dirty="0" err="1" smtClean="0">
                <a:latin typeface="Comic Sans MS" pitchFamily="66" charset="0"/>
              </a:rPr>
              <a:t>Watthora</a:t>
            </a:r>
            <a:r>
              <a:rPr lang="it-IT" sz="2400" dirty="0" smtClean="0">
                <a:latin typeface="Comic Sans MS" pitchFamily="66" charset="0"/>
              </a:rPr>
              <a:t>     </a:t>
            </a:r>
            <a:r>
              <a:rPr lang="it-IT" sz="2400" dirty="0" err="1" smtClean="0">
                <a:latin typeface="Comic Sans MS" pitchFamily="66" charset="0"/>
              </a:rPr>
              <a:t>GWh</a:t>
            </a:r>
            <a:endParaRPr lang="it-IT" sz="2400" dirty="0" smtClean="0">
              <a:latin typeface="Comic Sans MS" pitchFamily="66" charset="0"/>
            </a:endParaRPr>
          </a:p>
          <a:p>
            <a:r>
              <a:rPr lang="it-IT" sz="2400" b="1" dirty="0" err="1" smtClean="0">
                <a:solidFill>
                  <a:srgbClr val="CC6600"/>
                </a:solidFill>
                <a:latin typeface="Comic Sans MS" pitchFamily="66" charset="0"/>
              </a:rPr>
              <a:t>Tera</a:t>
            </a:r>
            <a:r>
              <a:rPr lang="it-IT" sz="2400" dirty="0" err="1" smtClean="0">
                <a:latin typeface="Comic Sans MS" pitchFamily="66" charset="0"/>
              </a:rPr>
              <a:t>Watt</a:t>
            </a:r>
            <a:r>
              <a:rPr lang="it-IT" sz="2400" dirty="0" smtClean="0">
                <a:latin typeface="Comic Sans MS" pitchFamily="66" charset="0"/>
              </a:rPr>
              <a:t>  TW     1 000 GW            </a:t>
            </a:r>
            <a:r>
              <a:rPr lang="it-IT" sz="2400" b="1" dirty="0" err="1" smtClean="0">
                <a:solidFill>
                  <a:srgbClr val="CC6600"/>
                </a:solidFill>
                <a:latin typeface="Comic Sans MS" pitchFamily="66" charset="0"/>
              </a:rPr>
              <a:t>Tera</a:t>
            </a:r>
            <a:r>
              <a:rPr lang="it-IT" sz="2400" dirty="0" err="1" smtClean="0">
                <a:latin typeface="Comic Sans MS" pitchFamily="66" charset="0"/>
              </a:rPr>
              <a:t>Watthora</a:t>
            </a:r>
            <a:r>
              <a:rPr lang="it-IT" sz="2400" dirty="0" smtClean="0">
                <a:latin typeface="Comic Sans MS" pitchFamily="66" charset="0"/>
              </a:rPr>
              <a:t>     </a:t>
            </a:r>
            <a:r>
              <a:rPr lang="it-IT" sz="2400" dirty="0" err="1" smtClean="0">
                <a:latin typeface="Comic Sans MS" pitchFamily="66" charset="0"/>
              </a:rPr>
              <a:t>TWh</a:t>
            </a:r>
            <a:endParaRPr lang="it-IT" sz="2400" dirty="0">
              <a:latin typeface="Comic Sans MS" pitchFamily="66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6</a:t>
            </a:fld>
            <a:endParaRPr 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35496" y="4293096"/>
            <a:ext cx="84529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kW kWh, </a:t>
            </a:r>
            <a:r>
              <a:rPr lang="it-IT" sz="3200" b="1" dirty="0" err="1" smtClean="0">
                <a:solidFill>
                  <a:srgbClr val="66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kWe</a:t>
            </a:r>
            <a:r>
              <a:rPr lang="it-IT" sz="3200" b="1" dirty="0" smtClean="0">
                <a:solidFill>
                  <a:srgbClr val="66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it-IT" sz="3200" b="1" dirty="0" err="1" smtClean="0">
                <a:solidFill>
                  <a:srgbClr val="66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kWhe</a:t>
            </a:r>
            <a: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, </a:t>
            </a:r>
            <a:r>
              <a:rPr lang="it-IT" sz="32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kWt</a:t>
            </a:r>
            <a:r>
              <a:rPr lang="it-IT" sz="32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, </a:t>
            </a:r>
            <a:r>
              <a:rPr lang="it-IT" sz="32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kWht</a:t>
            </a:r>
            <a: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, </a:t>
            </a:r>
            <a:r>
              <a:rPr lang="it-IT" sz="3200" b="1" dirty="0" err="1" smtClean="0">
                <a:solidFill>
                  <a:srgbClr val="00743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kWp</a:t>
            </a:r>
            <a: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</a:t>
            </a:r>
            <a:endParaRPr lang="it-IT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2" name="Immagine 1" descr="VIVERE IN CAMPER: Riscaldare il camper in inverno: &lt;strong&gt;stufe&lt;/strong&gt; e ..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9" y="4877871"/>
            <a:ext cx="1008111" cy="1121701"/>
          </a:xfrm>
          <a:prstGeom prst="rect">
            <a:avLst/>
          </a:prstGeom>
        </p:spPr>
      </p:pic>
      <p:pic>
        <p:nvPicPr>
          <p:cNvPr id="6" name="Immagine 5" descr="&lt;strong&gt;Caldaia&lt;/strong&gt; gasificazione DP a fiamma inversa - Fuoco e Legna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8028" y="5045734"/>
            <a:ext cx="1132126" cy="1051534"/>
          </a:xfrm>
          <a:prstGeom prst="rect">
            <a:avLst/>
          </a:prstGeom>
        </p:spPr>
      </p:pic>
      <p:pic>
        <p:nvPicPr>
          <p:cNvPr id="7" name="Immagine 6" descr="Fotovoltaico... al Gusto di Mirtillo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750990" y="5045733"/>
            <a:ext cx="2285506" cy="1142753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1691680" y="6207414"/>
            <a:ext cx="5431102" cy="584775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1 </a:t>
            </a: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Mtep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= 11.6 </a:t>
            </a: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Wh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= 4.5 </a:t>
            </a: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Whe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939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03456"/>
            <a:ext cx="8229600" cy="1569360"/>
          </a:xfrm>
        </p:spPr>
        <p:txBody>
          <a:bodyPr>
            <a:normAutofit fontScale="90000"/>
          </a:bodyPr>
          <a:lstStyle/>
          <a:p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Politica green europea</a:t>
            </a:r>
            <a:b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</a:br>
            <a:r>
              <a:rPr lang="it-IT" sz="2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Legge Europea del Clima </a:t>
            </a:r>
            <a:br>
              <a:rPr lang="it-IT" sz="2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</a:br>
            <a:r>
              <a:rPr lang="it-IT" sz="2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Regolamento UE 2021/1119 del 29 Luglio 2021</a:t>
            </a:r>
            <a:endParaRPr lang="it-IT" sz="27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41455" y="2636912"/>
            <a:ext cx="8229600" cy="2712195"/>
          </a:xfrm>
        </p:spPr>
        <p:txBody>
          <a:bodyPr>
            <a:normAutofit/>
          </a:bodyPr>
          <a:lstStyle/>
          <a:p>
            <a:r>
              <a:rPr lang="it-IT" dirty="0" smtClean="0"/>
              <a:t>Ridurre del 55% le emissioni di CO2 rispetto a quelle del 1990 entro il 2030</a:t>
            </a:r>
          </a:p>
          <a:p>
            <a:endParaRPr lang="it-IT" dirty="0"/>
          </a:p>
          <a:p>
            <a:r>
              <a:rPr lang="it-IT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Decarbonizzare</a:t>
            </a:r>
            <a:r>
              <a:rPr 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entro il 2050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6963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03456"/>
            <a:ext cx="8229600" cy="1143000"/>
          </a:xfrm>
        </p:spPr>
        <p:txBody>
          <a:bodyPr/>
          <a:lstStyle/>
          <a:p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Politica green europea</a:t>
            </a:r>
            <a:endParaRPr lang="it-IT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it-IT" dirty="0" smtClean="0"/>
              <a:t>In Europa, dal 2035 tutte le auto nuove saranno elettriche ed entro il 2050 tutte le auto in circolazione saranno elettriche e il loro numero totale sarà la metà di quello attuale.</a:t>
            </a:r>
          </a:p>
          <a:p>
            <a:endParaRPr lang="it-IT" dirty="0"/>
          </a:p>
          <a:p>
            <a:r>
              <a:rPr 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Risparmio di CO2: </a:t>
            </a:r>
          </a:p>
          <a:p>
            <a:pPr marL="0" indent="0">
              <a:buNone/>
            </a:pPr>
            <a:r>
              <a:rPr 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250 </a:t>
            </a:r>
            <a:r>
              <a:rPr lang="it-IT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MTon</a:t>
            </a:r>
            <a:r>
              <a:rPr 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CO2/anno</a:t>
            </a:r>
          </a:p>
          <a:p>
            <a:r>
              <a:rPr 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Emissione mondiale attuale:</a:t>
            </a:r>
          </a:p>
          <a:p>
            <a:pPr marL="0" indent="0">
              <a:buNone/>
            </a:pPr>
            <a:r>
              <a:rPr 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37.000 </a:t>
            </a:r>
            <a:r>
              <a:rPr lang="it-IT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MTon</a:t>
            </a:r>
            <a:r>
              <a:rPr 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CO2/anno</a:t>
            </a:r>
            <a:endParaRPr lang="it-IT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Immagine 4" descr="WhatsApp as a learning and support tool – Refugee Learning Stories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3717032"/>
            <a:ext cx="2060848" cy="20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96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62</a:t>
            </a:fld>
            <a:endParaRPr lang="it-IT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56" y="1012996"/>
            <a:ext cx="9128464" cy="3490153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168821" y="4848245"/>
            <a:ext cx="9000999" cy="150810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it-IT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r>
              <a:rPr lang="it-IT" sz="2800" b="1" i="1" u="sng" dirty="0">
                <a:solidFill>
                  <a:prstClr val="black"/>
                </a:solidFill>
                <a:latin typeface="Comic Sans MS" panose="030F0702030302020204" pitchFamily="66" charset="0"/>
              </a:rPr>
              <a:t>Problema cruciale</a:t>
            </a:r>
            <a:r>
              <a:rPr lang="it-IT" sz="2000" dirty="0">
                <a:solidFill>
                  <a:prstClr val="black"/>
                </a:solidFill>
                <a:latin typeface="Comic Sans MS" panose="030F0702030302020204" pitchFamily="66" charset="0"/>
              </a:rPr>
              <a:t>: si può fare tutto solo con le rinnovabili (solare, eolico, idroelettrico e biomasse)?     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it-IT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Il PNIEC </a:t>
            </a:r>
            <a:r>
              <a:rPr lang="it-IT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non </a:t>
            </a:r>
            <a:r>
              <a:rPr lang="it-IT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èchiaro</a:t>
            </a:r>
            <a:r>
              <a:rPr lang="it-IT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, sembra prevedere </a:t>
            </a:r>
            <a:r>
              <a:rPr lang="it-IT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20 GW di biomasse e/o gas con CC2 eventualmente anche un contributi nucleare di 8 GW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7956376" y="659735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dirty="0"/>
          </a:p>
        </p:txBody>
      </p:sp>
      <p:sp>
        <p:nvSpPr>
          <p:cNvPr id="9" name="Titolo 1"/>
          <p:cNvSpPr>
            <a:spLocks noGrp="1"/>
          </p:cNvSpPr>
          <p:nvPr>
            <p:ph type="title"/>
          </p:nvPr>
        </p:nvSpPr>
        <p:spPr>
          <a:xfrm>
            <a:off x="273334" y="1"/>
            <a:ext cx="8619146" cy="908720"/>
          </a:xfrm>
        </p:spPr>
        <p:txBody>
          <a:bodyPr>
            <a:normAutofit/>
          </a:bodyPr>
          <a:lstStyle/>
          <a:p>
            <a:r>
              <a:rPr lang="it-IT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E </a:t>
            </a:r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l’Italia? </a:t>
            </a:r>
            <a:r>
              <a:rPr lang="it-IT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(PNIEC </a:t>
            </a:r>
            <a:r>
              <a:rPr lang="it-IT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2024) </a:t>
            </a:r>
            <a:endParaRPr lang="it-IT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246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439" y="3042199"/>
            <a:ext cx="6172041" cy="3554098"/>
          </a:xfrm>
          <a:prstGeom prst="rect">
            <a:avLst/>
          </a:prstGeom>
        </p:spPr>
      </p:pic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63</a:t>
            </a:fld>
            <a:endParaRPr lang="it-IT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439" y="0"/>
            <a:ext cx="6074762" cy="3282145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6553200" y="260648"/>
            <a:ext cx="2359620" cy="64633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it-IT" sz="3600" b="1" dirty="0" smtClean="0"/>
              <a:t>PNIEC 2024</a:t>
            </a:r>
            <a:endParaRPr lang="it-IT" sz="3600" b="1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6453172" y="1041423"/>
            <a:ext cx="2111540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         </a:t>
            </a:r>
            <a:r>
              <a:rPr lang="it-IT" sz="2000" dirty="0" smtClean="0"/>
              <a:t>Quota FER </a:t>
            </a:r>
          </a:p>
          <a:p>
            <a:endParaRPr lang="it-IT" sz="2000" dirty="0"/>
          </a:p>
          <a:p>
            <a:r>
              <a:rPr lang="it-IT" sz="2000" b="1" dirty="0" smtClean="0">
                <a:solidFill>
                  <a:srgbClr val="FF0000"/>
                </a:solidFill>
              </a:rPr>
              <a:t>Consumi finali: </a:t>
            </a:r>
          </a:p>
          <a:p>
            <a:r>
              <a:rPr lang="it-IT" sz="2000" dirty="0" smtClean="0"/>
              <a:t>2024     22.6%</a:t>
            </a:r>
          </a:p>
          <a:p>
            <a:r>
              <a:rPr lang="it-IT" sz="2000" dirty="0" smtClean="0"/>
              <a:t>2030     39.4%</a:t>
            </a:r>
          </a:p>
          <a:p>
            <a:endParaRPr lang="it-IT" sz="2000" dirty="0"/>
          </a:p>
          <a:p>
            <a:endParaRPr lang="it-IT" sz="2000" dirty="0" smtClean="0"/>
          </a:p>
          <a:p>
            <a:endParaRPr lang="it-IT" sz="2000" dirty="0"/>
          </a:p>
          <a:p>
            <a:endParaRPr lang="it-IT" sz="2000" dirty="0" smtClean="0"/>
          </a:p>
          <a:p>
            <a:endParaRPr lang="it-IT" sz="2000" dirty="0"/>
          </a:p>
          <a:p>
            <a:endParaRPr lang="it-IT" sz="2000" dirty="0" smtClean="0"/>
          </a:p>
          <a:p>
            <a:r>
              <a:rPr lang="it-IT" sz="2000" b="1" dirty="0" smtClean="0">
                <a:solidFill>
                  <a:srgbClr val="FF0000"/>
                </a:solidFill>
              </a:rPr>
              <a:t>Consumi elettrici: </a:t>
            </a:r>
          </a:p>
          <a:p>
            <a:r>
              <a:rPr lang="it-IT" sz="2000" dirty="0" smtClean="0"/>
              <a:t>2024     43.4%</a:t>
            </a:r>
            <a:endParaRPr lang="it-IT" sz="2000" dirty="0"/>
          </a:p>
          <a:p>
            <a:r>
              <a:rPr lang="it-IT" sz="2000" dirty="0" smtClean="0"/>
              <a:t>2030     63.4%</a:t>
            </a:r>
            <a:endParaRPr lang="it-IT" sz="2000" dirty="0"/>
          </a:p>
        </p:txBody>
      </p:sp>
      <p:cxnSp>
        <p:nvCxnSpPr>
          <p:cNvPr id="3" name="Connettore 2 2"/>
          <p:cNvCxnSpPr/>
          <p:nvPr/>
        </p:nvCxnSpPr>
        <p:spPr>
          <a:xfrm>
            <a:off x="4093553" y="1062503"/>
            <a:ext cx="216024" cy="50405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/>
          <p:cNvCxnSpPr/>
          <p:nvPr/>
        </p:nvCxnSpPr>
        <p:spPr>
          <a:xfrm>
            <a:off x="4190917" y="3933056"/>
            <a:ext cx="216024" cy="50405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168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60367"/>
          </a:xfrm>
        </p:spPr>
        <p:txBody>
          <a:bodyPr>
            <a:normAutofit/>
          </a:bodyPr>
          <a:lstStyle/>
          <a:p>
            <a:r>
              <a:rPr lang="it-IT" sz="32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onsumi elettrici in Italia (TERNA)</a:t>
            </a:r>
            <a:endParaRPr lang="it-IT" sz="32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100" name="Picture 4" descr="Consumo Interno Lordo di energia elettrica per fonte in Italia (1963-2020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60366"/>
            <a:ext cx="8757090" cy="5897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7812360" y="4509120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8%</a:t>
            </a:r>
            <a:endParaRPr kumimoji="0" lang="it-IT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28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egnaposto contenuto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7504" y="1418049"/>
            <a:ext cx="8767715" cy="3938977"/>
          </a:xfrm>
          <a:prstGeom prst="rect">
            <a:avLst/>
          </a:prstGeom>
        </p:spPr>
      </p:pic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65</a:t>
            </a:fld>
            <a:endParaRPr lang="it-IT"/>
          </a:p>
        </p:txBody>
      </p:sp>
      <p:sp>
        <p:nvSpPr>
          <p:cNvPr id="6" name="Rettangolo 5"/>
          <p:cNvSpPr/>
          <p:nvPr/>
        </p:nvSpPr>
        <p:spPr>
          <a:xfrm>
            <a:off x="1981200" y="0"/>
            <a:ext cx="4572000" cy="1477328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r>
              <a:rPr lang="it-IT" dirty="0">
                <a:latin typeface="Calibri" panose="020F0502020204030204" pitchFamily="34" charset="0"/>
              </a:rPr>
              <a:t>Figura 94 - Evoluzione dei consumi finali per fonte al 2040 [Fonte: RSE] </a:t>
            </a:r>
            <a:r>
              <a:rPr lang="it-IT" dirty="0" smtClean="0">
                <a:latin typeface="Calibri" panose="020F0502020204030204" pitchFamily="34" charset="0"/>
              </a:rPr>
              <a:t>  </a:t>
            </a:r>
            <a:r>
              <a:rPr lang="it-IT" sz="2400" dirty="0" smtClean="0">
                <a:latin typeface="Calibri" panose="020F0502020204030204" pitchFamily="34" charset="0"/>
              </a:rPr>
              <a:t>PNIEC 2024</a:t>
            </a:r>
          </a:p>
          <a:p>
            <a:r>
              <a:rPr lang="it-IT" sz="2400" dirty="0" smtClean="0">
                <a:latin typeface="Calibri" panose="020F0502020204030204" pitchFamily="34" charset="0"/>
              </a:rPr>
              <a:t>In MTEP</a:t>
            </a:r>
          </a:p>
          <a:p>
            <a:r>
              <a:rPr lang="it-IT" sz="2400" dirty="0" smtClean="0">
                <a:latin typeface="Calibri" panose="020F0502020204030204" pitchFamily="34" charset="0"/>
              </a:rPr>
              <a:t>1MTEP = 11.6 </a:t>
            </a:r>
            <a:r>
              <a:rPr lang="it-IT" sz="2400" dirty="0" err="1" smtClean="0">
                <a:latin typeface="Calibri" panose="020F0502020204030204" pitchFamily="34" charset="0"/>
              </a:rPr>
              <a:t>TWh</a:t>
            </a:r>
            <a:r>
              <a:rPr lang="it-IT" sz="2400" dirty="0" smtClean="0">
                <a:latin typeface="Calibri" panose="020F0502020204030204" pitchFamily="34" charset="0"/>
              </a:rPr>
              <a:t> </a:t>
            </a:r>
            <a:endParaRPr lang="it-IT" dirty="0"/>
          </a:p>
        </p:txBody>
      </p:sp>
      <p:sp>
        <p:nvSpPr>
          <p:cNvPr id="7" name="Rettangolo 6"/>
          <p:cNvSpPr/>
          <p:nvPr/>
        </p:nvSpPr>
        <p:spPr>
          <a:xfrm>
            <a:off x="0" y="5317885"/>
            <a:ext cx="9144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600" dirty="0">
                <a:latin typeface="Calibri" panose="020F0502020204030204" pitchFamily="34" charset="0"/>
              </a:rPr>
              <a:t>Nello scenario PNIEC si osserva quindi un incremento della generazione elettrica che consente l’elettrificazione dei settori di uso finale: la produzione lorda ammonta infatti a </a:t>
            </a:r>
            <a:r>
              <a:rPr lang="it-IT" sz="1600" b="1" dirty="0">
                <a:solidFill>
                  <a:srgbClr val="FF0000"/>
                </a:solidFill>
                <a:latin typeface="Calibri" panose="020F0502020204030204" pitchFamily="34" charset="0"/>
              </a:rPr>
              <a:t>342 </a:t>
            </a:r>
            <a:r>
              <a:rPr lang="it-IT" sz="16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TWh</a:t>
            </a:r>
            <a:r>
              <a:rPr lang="it-IT" sz="1600" b="1" dirty="0">
                <a:solidFill>
                  <a:srgbClr val="FF0000"/>
                </a:solidFill>
                <a:latin typeface="Calibri" panose="020F0502020204030204" pitchFamily="34" charset="0"/>
              </a:rPr>
              <a:t> nel 2030 e 406 </a:t>
            </a:r>
            <a:r>
              <a:rPr lang="it-IT" sz="16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TWh</a:t>
            </a:r>
            <a:r>
              <a:rPr lang="it-IT" sz="1600" b="1" dirty="0">
                <a:solidFill>
                  <a:srgbClr val="FF0000"/>
                </a:solidFill>
                <a:latin typeface="Calibri" panose="020F0502020204030204" pitchFamily="34" charset="0"/>
              </a:rPr>
              <a:t> nel 2040 </a:t>
            </a:r>
            <a:r>
              <a:rPr lang="it-IT" sz="1600" dirty="0">
                <a:latin typeface="Calibri" panose="020F0502020204030204" pitchFamily="34" charset="0"/>
              </a:rPr>
              <a:t>(corrispondenti rispettivamente a un incremento del 20% e 43% rispetto ai dati storici 2022). Parallelamente, cresce il contributo delle fonti rinnovabili nel settore della generazione, la cui quota incrementa dal 35% registrato nel 2022 al 69% nel 2030 e 75% nel </a:t>
            </a:r>
            <a:r>
              <a:rPr lang="it-IT" sz="1600" dirty="0" smtClean="0">
                <a:latin typeface="Calibri" panose="020F0502020204030204" pitchFamily="34" charset="0"/>
              </a:rPr>
              <a:t>2040 </a:t>
            </a:r>
            <a:endParaRPr lang="it-IT" sz="1600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6973124" y="200055"/>
            <a:ext cx="144943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it-IT" sz="3200" b="1" dirty="0" smtClean="0"/>
              <a:t>Energia</a:t>
            </a:r>
          </a:p>
          <a:p>
            <a:r>
              <a:rPr lang="it-IT" sz="3200" b="1" dirty="0" smtClean="0"/>
              <a:t>Totale</a:t>
            </a:r>
            <a:endParaRPr lang="it-IT" sz="3200" b="1" dirty="0"/>
          </a:p>
        </p:txBody>
      </p:sp>
    </p:spTree>
    <p:extLst>
      <p:ext uri="{BB962C8B-B14F-4D97-AF65-F5344CB8AC3E}">
        <p14:creationId xmlns:p14="http://schemas.microsoft.com/office/powerpoint/2010/main" val="1159272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66</a:t>
            </a:fld>
            <a:endParaRPr lang="it-IT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908720"/>
            <a:ext cx="8928992" cy="5591785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3518666" y="102975"/>
            <a:ext cx="21066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b="1" dirty="0" smtClean="0">
                <a:solidFill>
                  <a:srgbClr val="FF0000"/>
                </a:solidFill>
              </a:rPr>
              <a:t>PNIEC 2024</a:t>
            </a:r>
            <a:endParaRPr lang="it-IT" sz="3200" b="1" dirty="0">
              <a:solidFill>
                <a:srgbClr val="FF0000"/>
              </a:solidFill>
            </a:endParaRPr>
          </a:p>
        </p:txBody>
      </p:sp>
      <p:cxnSp>
        <p:nvCxnSpPr>
          <p:cNvPr id="3" name="Connettore 2 2"/>
          <p:cNvCxnSpPr/>
          <p:nvPr/>
        </p:nvCxnSpPr>
        <p:spPr>
          <a:xfrm>
            <a:off x="4788024" y="1628800"/>
            <a:ext cx="0" cy="79208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4214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764704"/>
          </a:xfrm>
        </p:spPr>
        <p:txBody>
          <a:bodyPr/>
          <a:lstStyle/>
          <a:p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 transizione energetica</a:t>
            </a:r>
            <a:endParaRPr lang="it-IT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1241523" y="683136"/>
            <a:ext cx="7722965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marR="0" lvl="0" indent="-5715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crementare i consumi elettrici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e produrre elettricità con rinnovabil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571500" marR="0" lvl="0" indent="-5715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ivilegiare il gas (e nucleare?) durante la transizion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571500" marR="0" lvl="0" indent="-5715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504D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isparmio energetic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571500" marR="0" lvl="0" indent="-5715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mpe di calore prevalentemente elettrich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571500" marR="0" lvl="0" indent="-5715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it-IT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uto elettrica (batterie e idrogeno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571500" marR="0" lvl="0" indent="-5715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BBB59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drogeno per: trasporti pesanti, aerei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srgbClr val="9BBB59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BBB59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mix col metano nei vecchi impianti calorici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9BBB59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stoccaggio di energi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1" i="0" u="none" strike="noStrike" kern="1200" cap="none" spc="0" normalizeH="0" baseline="0" noProof="0" dirty="0" smtClean="0">
              <a:ln>
                <a:noFill/>
              </a:ln>
              <a:solidFill>
                <a:srgbClr val="9BBB59">
                  <a:lumMod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571500" marR="0" lvl="0" indent="-5715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50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mart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50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Grid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50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&amp;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50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energy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50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50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storage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C0504D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432" y="2564904"/>
            <a:ext cx="1277914" cy="120032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q</a:t>
            </a: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uanto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empo?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9754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11560" y="1984794"/>
            <a:ext cx="8229600" cy="3748461"/>
          </a:xfrm>
        </p:spPr>
        <p:txBody>
          <a:bodyPr>
            <a:noAutofit/>
          </a:bodyPr>
          <a:lstStyle/>
          <a:p>
            <a:r>
              <a:rPr lang="it-IT" sz="9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zie per l’attenzione </a:t>
            </a:r>
            <a:endParaRPr lang="it-IT" sz="9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68</a:t>
            </a:fld>
            <a:endParaRPr 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107504" y="415135"/>
            <a:ext cx="909576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 smtClean="0">
                <a:latin typeface="Comic Sans MS" panose="030F0702030302020204" pitchFamily="66" charset="0"/>
              </a:rPr>
              <a:t>Lo scenario appare incerto e ricco di incognite.</a:t>
            </a:r>
          </a:p>
          <a:p>
            <a:r>
              <a:rPr lang="it-IT" sz="3200" dirty="0" smtClean="0">
                <a:latin typeface="Comic Sans MS" panose="030F0702030302020204" pitchFamily="66" charset="0"/>
              </a:rPr>
              <a:t>Occorre sempre ricordare che</a:t>
            </a:r>
          </a:p>
          <a:p>
            <a:r>
              <a:rPr lang="it-IT" sz="3200" dirty="0" smtClean="0">
                <a:latin typeface="Comic Sans MS" panose="030F0702030302020204" pitchFamily="66" charset="0"/>
              </a:rPr>
              <a:t>«L’energia più pericolosa è quella che  manca»</a:t>
            </a:r>
            <a:endParaRPr lang="it-IT" sz="32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1889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ocuments and Settings\Utente\Impostazioni locali\Temporary Internet Files\Content.IE5\0SRP5MTQ\MCj04326000000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844824"/>
            <a:ext cx="928694" cy="928694"/>
          </a:xfrm>
          <a:prstGeom prst="rect">
            <a:avLst/>
          </a:prstGeom>
          <a:noFill/>
        </p:spPr>
      </p:pic>
      <p:pic>
        <p:nvPicPr>
          <p:cNvPr id="1027" name="Picture 3" descr="C:\Documents and Settings\Utente\Impostazioni locali\Temporary Internet Files\Content.IE5\Q8EPHVY7\MCj0433688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58938" y="1500174"/>
            <a:ext cx="593182" cy="1143008"/>
          </a:xfrm>
          <a:prstGeom prst="rect">
            <a:avLst/>
          </a:prstGeom>
          <a:noFill/>
        </p:spPr>
      </p:pic>
      <p:pic>
        <p:nvPicPr>
          <p:cNvPr id="1028" name="Picture 4" descr="C:\Documents and Settings\Utente\Impostazioni locali\Temporary Internet Files\Content.IE5\H84H642Q\MCj04338950000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3143248"/>
            <a:ext cx="1071570" cy="1071570"/>
          </a:xfrm>
          <a:prstGeom prst="rect">
            <a:avLst/>
          </a:prstGeom>
          <a:noFill/>
        </p:spPr>
      </p:pic>
      <p:pic>
        <p:nvPicPr>
          <p:cNvPr id="1029" name="Picture 5" descr="C:\Documents and Settings\Utente\Impostazioni locali\Temporary Internet Files\Content.IE5\B3PLJIVD\MCj04336560000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2844" y="5241360"/>
            <a:ext cx="1143008" cy="1330912"/>
          </a:xfrm>
          <a:prstGeom prst="rect">
            <a:avLst/>
          </a:prstGeom>
          <a:noFill/>
        </p:spPr>
      </p:pic>
      <p:pic>
        <p:nvPicPr>
          <p:cNvPr id="1030" name="Picture 6" descr="C:\Documents and Settings\Utente\Impostazioni locali\Temporary Internet Files\Content.IE5\P1VK1OPU\MCj04338770000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64088" y="5086482"/>
            <a:ext cx="1271476" cy="1271476"/>
          </a:xfrm>
          <a:prstGeom prst="rect">
            <a:avLst/>
          </a:prstGeom>
          <a:noFill/>
        </p:spPr>
      </p:pic>
      <p:sp>
        <p:nvSpPr>
          <p:cNvPr id="9" name="CasellaDiTesto 8"/>
          <p:cNvSpPr txBox="1"/>
          <p:nvPr/>
        </p:nvSpPr>
        <p:spPr>
          <a:xfrm>
            <a:off x="1947994" y="2041684"/>
            <a:ext cx="1471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1 Watt</a:t>
            </a:r>
            <a:endParaRPr lang="it-IT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1330208" y="5159170"/>
            <a:ext cx="346601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55 milioni di </a:t>
            </a:r>
            <a:r>
              <a:rPr lang="it-IT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kWe</a:t>
            </a:r>
            <a:endParaRPr lang="it-IT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55 </a:t>
            </a:r>
            <a:r>
              <a:rPr lang="it-IT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GWe</a:t>
            </a: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(2%)</a:t>
            </a:r>
          </a:p>
          <a:p>
            <a:r>
              <a:rPr lang="it-IT" sz="2800" b="1" dirty="0" smtClean="0">
                <a:solidFill>
                  <a:srgbClr val="66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300 </a:t>
            </a:r>
            <a:r>
              <a:rPr lang="it-IT" sz="2800" b="1" dirty="0" err="1" smtClean="0">
                <a:solidFill>
                  <a:srgbClr val="66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Whe</a:t>
            </a:r>
            <a:r>
              <a:rPr lang="it-IT" sz="2800" b="1" dirty="0" smtClean="0">
                <a:solidFill>
                  <a:srgbClr val="66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all’anno</a:t>
            </a:r>
            <a:endParaRPr lang="it-IT" sz="2800" b="1" dirty="0">
              <a:solidFill>
                <a:srgbClr val="66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1643042" y="3286124"/>
            <a:ext cx="319991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70.000 Watt</a:t>
            </a:r>
          </a:p>
          <a:p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70 kW  </a:t>
            </a:r>
            <a:r>
              <a:rPr lang="it-IT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(100 CV)</a:t>
            </a:r>
            <a:endParaRPr lang="it-IT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5637336" y="908720"/>
            <a:ext cx="334739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100 Watt</a:t>
            </a:r>
          </a:p>
          <a:p>
            <a:r>
              <a:rPr lang="it-IT" sz="2800" b="1" dirty="0" smtClean="0">
                <a:solidFill>
                  <a:srgbClr val="66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2.4 kWh al giorno</a:t>
            </a:r>
          </a:p>
          <a:p>
            <a:r>
              <a:rPr lang="it-IT" sz="2800" b="1" dirty="0" smtClean="0">
                <a:solidFill>
                  <a:srgbClr val="66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0.55 Euro</a:t>
            </a:r>
          </a:p>
          <a:p>
            <a:r>
              <a:rPr lang="it-IT" sz="2800" b="1" dirty="0" smtClean="0">
                <a:solidFill>
                  <a:srgbClr val="66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0.7 kg di pane</a:t>
            </a:r>
            <a:endParaRPr lang="it-IT" sz="2800" b="1" dirty="0">
              <a:solidFill>
                <a:srgbClr val="66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6660232" y="5157192"/>
            <a:ext cx="242406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2500 </a:t>
            </a:r>
            <a:r>
              <a:rPr lang="it-IT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GWe</a:t>
            </a:r>
            <a:endParaRPr lang="it-IT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r>
              <a:rPr lang="it-IT" sz="2800" b="1" dirty="0" smtClean="0">
                <a:solidFill>
                  <a:srgbClr val="66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21.000 </a:t>
            </a:r>
            <a:r>
              <a:rPr lang="it-IT" sz="2800" b="1" dirty="0" err="1" smtClean="0">
                <a:solidFill>
                  <a:srgbClr val="66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TWh</a:t>
            </a:r>
            <a:endParaRPr lang="it-IT" sz="2800" b="1" dirty="0">
              <a:solidFill>
                <a:srgbClr val="66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1285852" y="188640"/>
            <a:ext cx="6803466" cy="58477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it-IT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     </a:t>
            </a:r>
            <a: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POTENZA</a:t>
            </a:r>
            <a:r>
              <a:rPr lang="it-IT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/</a:t>
            </a:r>
            <a:r>
              <a:rPr lang="it-IT" sz="3200" b="1" dirty="0" smtClean="0">
                <a:solidFill>
                  <a:srgbClr val="66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ENERGIA </a:t>
            </a:r>
            <a:r>
              <a:rPr lang="it-IT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     </a:t>
            </a:r>
          </a:p>
        </p:txBody>
      </p:sp>
      <p:pic>
        <p:nvPicPr>
          <p:cNvPr id="3" name="Picture 3" descr="C:\Documents and Settings\Utente\Impostazioni locali\Temporary Internet Files\Content.IE5\4FSAXDMB\MCj04338390000[1]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86568" y="3172064"/>
            <a:ext cx="1399944" cy="1399944"/>
          </a:xfrm>
          <a:prstGeom prst="rect">
            <a:avLst/>
          </a:prstGeom>
          <a:noFill/>
        </p:spPr>
      </p:pic>
      <p:sp>
        <p:nvSpPr>
          <p:cNvPr id="15" name="CasellaDiTesto 14"/>
          <p:cNvSpPr txBox="1"/>
          <p:nvPr/>
        </p:nvSpPr>
        <p:spPr>
          <a:xfrm>
            <a:off x="6209590" y="3212976"/>
            <a:ext cx="151676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3 </a:t>
            </a:r>
            <a:r>
              <a:rPr lang="it-IT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kWe</a:t>
            </a: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</a:t>
            </a:r>
          </a:p>
          <a:p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30 </a:t>
            </a:r>
            <a:r>
              <a:rPr lang="it-IT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kWt</a:t>
            </a:r>
            <a:endParaRPr lang="it-IT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16" name="Segnaposto numero diapositiva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7B441-5312-499D-93C3-6E37886527FA}" type="slidenum">
              <a:rPr lang="it-IT" smtClean="0"/>
              <a:pPr/>
              <a:t>7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4553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0" y="943280"/>
            <a:ext cx="9144000" cy="557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ombustibili fossili :  aumento CO</a:t>
            </a:r>
            <a:r>
              <a:rPr kumimoji="0" lang="it-IT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, polveri sottili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             fumi e inquinamento</a:t>
            </a:r>
          </a:p>
          <a:p>
            <a:pPr lvl="0">
              <a:defRPr/>
            </a:pPr>
            <a:endParaRPr lang="it-IT" sz="2800" b="1" dirty="0" smtClean="0">
              <a:solidFill>
                <a:prstClr val="black"/>
              </a:solidFill>
              <a:latin typeface="Comic Sans MS" panose="030F0702030302020204" pitchFamily="66" charset="0"/>
            </a:endParaRPr>
          </a:p>
          <a:p>
            <a:pPr lvl="0">
              <a:defRPr/>
            </a:pPr>
            <a:r>
              <a:rPr lang="it-IT" sz="2800" b="1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Nucleare</a:t>
            </a:r>
            <a:r>
              <a:rPr lang="it-IT" sz="2800" b="1" dirty="0">
                <a:solidFill>
                  <a:prstClr val="black"/>
                </a:solidFill>
                <a:latin typeface="Comic Sans MS" panose="030F0702030302020204" pitchFamily="66" charset="0"/>
              </a:rPr>
              <a:t>: </a:t>
            </a:r>
            <a:r>
              <a:rPr lang="it-IT" sz="2800" b="1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no CO2, possibili </a:t>
            </a:r>
            <a:r>
              <a:rPr lang="it-IT" sz="2800" b="1" dirty="0">
                <a:solidFill>
                  <a:prstClr val="black"/>
                </a:solidFill>
                <a:latin typeface="Comic Sans MS" panose="030F0702030302020204" pitchFamily="66" charset="0"/>
              </a:rPr>
              <a:t>ricadute radioattive </a:t>
            </a:r>
          </a:p>
          <a:p>
            <a:pPr lvl="0">
              <a:defRPr/>
            </a:pPr>
            <a:r>
              <a:rPr lang="it-IT" sz="2800" b="1" dirty="0">
                <a:solidFill>
                  <a:prstClr val="black"/>
                </a:solidFill>
                <a:latin typeface="Comic Sans MS" panose="030F0702030302020204" pitchFamily="66" charset="0"/>
              </a:rPr>
              <a:t>            in caso di incidente</a:t>
            </a:r>
          </a:p>
          <a:p>
            <a:pPr lvl="0">
              <a:defRPr/>
            </a:pPr>
            <a:r>
              <a:rPr lang="it-IT" sz="2800" b="1" dirty="0">
                <a:solidFill>
                  <a:prstClr val="black"/>
                </a:solidFill>
                <a:latin typeface="Comic Sans MS" panose="030F0702030302020204" pitchFamily="66" charset="0"/>
              </a:rPr>
              <a:t>            scorie e proliferazione </a:t>
            </a:r>
            <a:r>
              <a:rPr lang="it-IT" sz="2800" b="1" dirty="0" smtClean="0">
                <a:solidFill>
                  <a:prstClr val="black"/>
                </a:solidFill>
                <a:latin typeface="Comic Sans MS" panose="030F0702030302020204" pitchFamily="66" charset="0"/>
              </a:rPr>
              <a:t>nucleare</a:t>
            </a:r>
          </a:p>
          <a:p>
            <a:pPr lvl="0">
              <a:defRPr/>
            </a:pPr>
            <a:endParaRPr lang="it-IT" sz="1050" b="1" dirty="0">
              <a:solidFill>
                <a:prstClr val="black"/>
              </a:solidFill>
              <a:latin typeface="Comic Sans MS" panose="030F0702030302020204" pitchFamily="66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                       </a:t>
            </a:r>
            <a:r>
              <a:rPr kumimoji="0" lang="it-IT" sz="2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innovabili</a:t>
            </a:r>
            <a:endParaRPr kumimoji="0" lang="it-IT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iomasse (legna biogas): CO2 «in pari»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polveri sottili, fumi e inquinament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arbon free: no CO2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800" b="1" dirty="0">
                <a:solidFill>
                  <a:srgbClr val="007434"/>
                </a:solidFill>
                <a:latin typeface="Comic Sans MS" panose="030F0702030302020204" pitchFamily="66" charset="0"/>
              </a:rPr>
              <a:t> </a:t>
            </a:r>
            <a:r>
              <a:rPr lang="it-IT" sz="2800" b="1" dirty="0" smtClean="0">
                <a:solidFill>
                  <a:srgbClr val="007434"/>
                </a:solidFill>
                <a:latin typeface="Comic Sans MS" panose="030F0702030302020204" pitchFamily="66" charset="0"/>
              </a:rPr>
              <a:t>              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ole, vento, idroelettrico,</a:t>
            </a:r>
            <a:r>
              <a:rPr kumimoji="0" lang="it-IT" sz="2800" b="1" i="0" u="none" strike="noStrike" kern="1200" cap="none" spc="0" normalizeH="0" noProof="0" dirty="0" smtClean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drogeno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434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   zero inquinamento?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srgbClr val="007434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2551784" y="23748"/>
            <a:ext cx="40014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e alternative</a:t>
            </a:r>
            <a:endParaRPr kumimoji="0" lang="it-IT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43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29885"/>
            <a:ext cx="8686006" cy="1043100"/>
          </a:xfrm>
        </p:spPr>
        <p:txBody>
          <a:bodyPr>
            <a:noAutofit/>
          </a:bodyPr>
          <a:lstStyle/>
          <a:p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La torta energetica italiana</a:t>
            </a:r>
            <a:b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</a:b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energia primaria (2023): 150 </a:t>
            </a:r>
            <a:r>
              <a:rPr lang="it-IT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Mtep</a:t>
            </a:r>
            <a:r>
              <a:rPr lang="it-IT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  1600 </a:t>
            </a:r>
            <a:r>
              <a:rPr lang="it-IT" sz="2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rPr>
              <a:t>TWh</a:t>
            </a:r>
            <a:endParaRPr lang="it-IT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>
          <a:xfrm>
            <a:off x="6553200" y="5562273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07B441-5312-499D-93C3-6E37886527FA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" name="Grafico 4"/>
          <p:cNvGraphicFramePr/>
          <p:nvPr>
            <p:extLst/>
          </p:nvPr>
        </p:nvGraphicFramePr>
        <p:xfrm>
          <a:off x="1523205" y="690143"/>
          <a:ext cx="6096000" cy="406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7" name="Connettore 2 6"/>
          <p:cNvCxnSpPr/>
          <p:nvPr/>
        </p:nvCxnSpPr>
        <p:spPr>
          <a:xfrm flipH="1">
            <a:off x="1763688" y="3450566"/>
            <a:ext cx="1479844" cy="84054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56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71206" y="3501574"/>
            <a:ext cx="1080914" cy="973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asellaDiTesto 7"/>
          <p:cNvSpPr txBox="1"/>
          <p:nvPr/>
        </p:nvSpPr>
        <p:spPr>
          <a:xfrm>
            <a:off x="2637363" y="1988840"/>
            <a:ext cx="8114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%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3426537" y="3068960"/>
            <a:ext cx="9893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0%</a:t>
            </a:r>
            <a:endParaRPr kumimoji="0" lang="it-IT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5508104" y="3751047"/>
            <a:ext cx="982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%</a:t>
            </a:r>
            <a:endParaRPr kumimoji="0" lang="it-IT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746036" y="3876980"/>
            <a:ext cx="894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%</a:t>
            </a:r>
            <a:endParaRPr kumimoji="0" lang="it-IT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746036" y="4400200"/>
            <a:ext cx="26663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rsa  </a:t>
            </a:r>
            <a:r>
              <a:rPr kumimoji="0" lang="it-IT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Wht</a:t>
            </a:r>
            <a:endParaRPr kumimoji="0" lang="it-IT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5485737" y="4291107"/>
            <a:ext cx="361182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messa in re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Whe</a:t>
            </a:r>
            <a:r>
              <a:rPr kumimoji="0" lang="it-IT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320</a:t>
            </a: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it-IT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Whe</a:t>
            </a:r>
            <a:r>
              <a:rPr kumimoji="0" lang="it-IT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anno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4165485" y="1916832"/>
            <a:ext cx="8114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%</a:t>
            </a:r>
            <a:endParaRPr kumimoji="0" lang="it-IT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539552" y="5601434"/>
            <a:ext cx="835292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Consumi </a:t>
            </a:r>
            <a:r>
              <a:rPr kumimoji="0" lang="it-IT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el</a:t>
            </a:r>
            <a:r>
              <a:rPr kumimoji="0" lang="it-IT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. </a:t>
            </a:r>
            <a:r>
              <a:rPr kumimoji="0" lang="it-IT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x </a:t>
            </a:r>
            <a:r>
              <a:rPr lang="it-IT" sz="40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5</a:t>
            </a:r>
            <a:r>
              <a:rPr kumimoji="0" lang="it-IT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= consumi </a:t>
            </a:r>
            <a:r>
              <a:rPr kumimoji="0" lang="it-IT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otali</a:t>
            </a:r>
          </a:p>
        </p:txBody>
      </p:sp>
    </p:spTree>
    <p:extLst>
      <p:ext uri="{BB962C8B-B14F-4D97-AF65-F5344CB8AC3E}">
        <p14:creationId xmlns:p14="http://schemas.microsoft.com/office/powerpoint/2010/main" val="415378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"/>
</p:tagLst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ia_template_16x9">
  <a:themeElements>
    <a:clrScheme name="EIA">
      <a:dk1>
        <a:srgbClr val="000000"/>
      </a:dk1>
      <a:lt1>
        <a:srgbClr val="FFFFFF"/>
      </a:lt1>
      <a:dk2>
        <a:srgbClr val="003953"/>
      </a:dk2>
      <a:lt2>
        <a:srgbClr val="333333"/>
      </a:lt2>
      <a:accent1>
        <a:srgbClr val="0096D7"/>
      </a:accent1>
      <a:accent2>
        <a:srgbClr val="BD732A"/>
      </a:accent2>
      <a:accent3>
        <a:srgbClr val="5D9732"/>
      </a:accent3>
      <a:accent4>
        <a:srgbClr val="FFC702"/>
      </a:accent4>
      <a:accent5>
        <a:srgbClr val="A33340"/>
      </a:accent5>
      <a:accent6>
        <a:srgbClr val="675005"/>
      </a:accent6>
      <a:hlink>
        <a:srgbClr val="0096D7"/>
      </a:hlink>
      <a:folHlink>
        <a:srgbClr val="5D9732"/>
      </a:folHlink>
    </a:clrScheme>
    <a:fontScheme name="EIA 1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IA.potx" id="{29447570-E686-4A5C-B0E9-1075197C0273}" vid="{0F2230B6-DAD3-44F8-9B30-CFD495AC8147}"/>
    </a:ext>
  </a:extLst>
</a:theme>
</file>

<file path=ppt/theme/theme3.xml><?xml version="1.0" encoding="utf-8"?>
<a:theme xmlns:a="http://schemas.openxmlformats.org/drawingml/2006/main" name="1_eia_template_16x9">
  <a:themeElements>
    <a:clrScheme name="EIA">
      <a:dk1>
        <a:srgbClr val="000000"/>
      </a:dk1>
      <a:lt1>
        <a:srgbClr val="FFFFFF"/>
      </a:lt1>
      <a:dk2>
        <a:srgbClr val="003953"/>
      </a:dk2>
      <a:lt2>
        <a:srgbClr val="333333"/>
      </a:lt2>
      <a:accent1>
        <a:srgbClr val="0096D7"/>
      </a:accent1>
      <a:accent2>
        <a:srgbClr val="BD732A"/>
      </a:accent2>
      <a:accent3>
        <a:srgbClr val="5D9732"/>
      </a:accent3>
      <a:accent4>
        <a:srgbClr val="FFC702"/>
      </a:accent4>
      <a:accent5>
        <a:srgbClr val="A33340"/>
      </a:accent5>
      <a:accent6>
        <a:srgbClr val="675005"/>
      </a:accent6>
      <a:hlink>
        <a:srgbClr val="0096D7"/>
      </a:hlink>
      <a:folHlink>
        <a:srgbClr val="5D9732"/>
      </a:folHlink>
    </a:clrScheme>
    <a:fontScheme name="EIA 1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IA.potx" id="{29447570-E686-4A5C-B0E9-1075197C0273}" vid="{0F2230B6-DAD3-44F8-9B30-CFD495AC8147}"/>
    </a:ext>
  </a:extLst>
</a:theme>
</file>

<file path=ppt/theme/theme4.xml><?xml version="1.0" encoding="utf-8"?>
<a:theme xmlns:a="http://schemas.openxmlformats.org/drawingml/2006/main" name="2_eia_template_16x9">
  <a:themeElements>
    <a:clrScheme name="EIA">
      <a:dk1>
        <a:srgbClr val="000000"/>
      </a:dk1>
      <a:lt1>
        <a:srgbClr val="FFFFFF"/>
      </a:lt1>
      <a:dk2>
        <a:srgbClr val="003953"/>
      </a:dk2>
      <a:lt2>
        <a:srgbClr val="333333"/>
      </a:lt2>
      <a:accent1>
        <a:srgbClr val="0096D7"/>
      </a:accent1>
      <a:accent2>
        <a:srgbClr val="BD732A"/>
      </a:accent2>
      <a:accent3>
        <a:srgbClr val="5D9732"/>
      </a:accent3>
      <a:accent4>
        <a:srgbClr val="FFC702"/>
      </a:accent4>
      <a:accent5>
        <a:srgbClr val="A33340"/>
      </a:accent5>
      <a:accent6>
        <a:srgbClr val="675005"/>
      </a:accent6>
      <a:hlink>
        <a:srgbClr val="0096D7"/>
      </a:hlink>
      <a:folHlink>
        <a:srgbClr val="5D9732"/>
      </a:folHlink>
    </a:clrScheme>
    <a:fontScheme name="EIA 1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IA.potx" id="{29447570-E686-4A5C-B0E9-1075197C0273}" vid="{0F2230B6-DAD3-44F8-9B30-CFD495AC8147}"/>
    </a:ext>
  </a:extLst>
</a:theme>
</file>

<file path=ppt/theme/theme5.xml><?xml version="1.0" encoding="utf-8"?>
<a:theme xmlns:a="http://schemas.openxmlformats.org/drawingml/2006/main" name="3_eia_template_16x9">
  <a:themeElements>
    <a:clrScheme name="EIA">
      <a:dk1>
        <a:srgbClr val="000000"/>
      </a:dk1>
      <a:lt1>
        <a:srgbClr val="FFFFFF"/>
      </a:lt1>
      <a:dk2>
        <a:srgbClr val="003953"/>
      </a:dk2>
      <a:lt2>
        <a:srgbClr val="333333"/>
      </a:lt2>
      <a:accent1>
        <a:srgbClr val="0096D7"/>
      </a:accent1>
      <a:accent2>
        <a:srgbClr val="BD732A"/>
      </a:accent2>
      <a:accent3>
        <a:srgbClr val="5D9732"/>
      </a:accent3>
      <a:accent4>
        <a:srgbClr val="FFC702"/>
      </a:accent4>
      <a:accent5>
        <a:srgbClr val="A33340"/>
      </a:accent5>
      <a:accent6>
        <a:srgbClr val="675005"/>
      </a:accent6>
      <a:hlink>
        <a:srgbClr val="0096D7"/>
      </a:hlink>
      <a:folHlink>
        <a:srgbClr val="5D9732"/>
      </a:folHlink>
    </a:clrScheme>
    <a:fontScheme name="EIA 1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IA.potx" id="{29447570-E686-4A5C-B0E9-1075197C0273}" vid="{0F2230B6-DAD3-44F8-9B30-CFD495AC8147}"/>
    </a:ext>
  </a:extLst>
</a:theme>
</file>

<file path=ppt/theme/theme6.xml><?xml version="1.0" encoding="utf-8"?>
<a:theme xmlns:a="http://schemas.openxmlformats.org/drawingml/2006/main" name="4_eia_template_16x9">
  <a:themeElements>
    <a:clrScheme name="EIA">
      <a:dk1>
        <a:srgbClr val="000000"/>
      </a:dk1>
      <a:lt1>
        <a:srgbClr val="FFFFFF"/>
      </a:lt1>
      <a:dk2>
        <a:srgbClr val="003953"/>
      </a:dk2>
      <a:lt2>
        <a:srgbClr val="333333"/>
      </a:lt2>
      <a:accent1>
        <a:srgbClr val="0096D7"/>
      </a:accent1>
      <a:accent2>
        <a:srgbClr val="BD732A"/>
      </a:accent2>
      <a:accent3>
        <a:srgbClr val="5D9732"/>
      </a:accent3>
      <a:accent4>
        <a:srgbClr val="FFC702"/>
      </a:accent4>
      <a:accent5>
        <a:srgbClr val="A33340"/>
      </a:accent5>
      <a:accent6>
        <a:srgbClr val="675005"/>
      </a:accent6>
      <a:hlink>
        <a:srgbClr val="0096D7"/>
      </a:hlink>
      <a:folHlink>
        <a:srgbClr val="5D9732"/>
      </a:folHlink>
    </a:clrScheme>
    <a:fontScheme name="EIA 1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IA.potx" id="{29447570-E686-4A5C-B0E9-1075197C0273}" vid="{0F2230B6-DAD3-44F8-9B30-CFD495AC8147}"/>
    </a:ext>
  </a:extLst>
</a:theme>
</file>

<file path=ppt/theme/theme7.xml><?xml version="1.0" encoding="utf-8"?>
<a:theme xmlns:a="http://schemas.openxmlformats.org/drawingml/2006/main" name="5_eia_template_16x9">
  <a:themeElements>
    <a:clrScheme name="EIA">
      <a:dk1>
        <a:srgbClr val="000000"/>
      </a:dk1>
      <a:lt1>
        <a:srgbClr val="FFFFFF"/>
      </a:lt1>
      <a:dk2>
        <a:srgbClr val="003953"/>
      </a:dk2>
      <a:lt2>
        <a:srgbClr val="333333"/>
      </a:lt2>
      <a:accent1>
        <a:srgbClr val="0096D7"/>
      </a:accent1>
      <a:accent2>
        <a:srgbClr val="BD732A"/>
      </a:accent2>
      <a:accent3>
        <a:srgbClr val="5D9732"/>
      </a:accent3>
      <a:accent4>
        <a:srgbClr val="FFC702"/>
      </a:accent4>
      <a:accent5>
        <a:srgbClr val="A33340"/>
      </a:accent5>
      <a:accent6>
        <a:srgbClr val="675005"/>
      </a:accent6>
      <a:hlink>
        <a:srgbClr val="0096D7"/>
      </a:hlink>
      <a:folHlink>
        <a:srgbClr val="5D9732"/>
      </a:folHlink>
    </a:clrScheme>
    <a:fontScheme name="EIA 1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IA.potx" id="{29447570-E686-4A5C-B0E9-1075197C0273}" vid="{0F2230B6-DAD3-44F8-9B30-CFD495AC8147}"/>
    </a:ext>
  </a:extLst>
</a:theme>
</file>

<file path=ppt/theme/theme8.xml><?xml version="1.0" encoding="utf-8"?>
<a:theme xmlns:a="http://schemas.openxmlformats.org/drawingml/2006/main" name="1_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30</Words>
  <Application>Microsoft Office PowerPoint</Application>
  <PresentationFormat>Presentazione su schermo (4:3)</PresentationFormat>
  <Paragraphs>626</Paragraphs>
  <Slides>68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8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68</vt:i4>
      </vt:variant>
    </vt:vector>
  </HeadingPairs>
  <TitlesOfParts>
    <vt:vector size="83" baseType="lpstr">
      <vt:lpstr>Arial</vt:lpstr>
      <vt:lpstr>Calibri</vt:lpstr>
      <vt:lpstr>Comic Sans MS</vt:lpstr>
      <vt:lpstr>Georgia</vt:lpstr>
      <vt:lpstr>inherit</vt:lpstr>
      <vt:lpstr>Times New Roman</vt:lpstr>
      <vt:lpstr>Tema di Office</vt:lpstr>
      <vt:lpstr>eia_template_16x9</vt:lpstr>
      <vt:lpstr>1_eia_template_16x9</vt:lpstr>
      <vt:lpstr>2_eia_template_16x9</vt:lpstr>
      <vt:lpstr>3_eia_template_16x9</vt:lpstr>
      <vt:lpstr>4_eia_template_16x9</vt:lpstr>
      <vt:lpstr>5_eia_template_16x9</vt:lpstr>
      <vt:lpstr>1_Tema di Office</vt:lpstr>
      <vt:lpstr>Equation</vt:lpstr>
      <vt:lpstr>Fonti Energetiche e  transizione energetica   Alberto Rotondi Università di Pavia</vt:lpstr>
      <vt:lpstr>Presentazione standard di PowerPoint</vt:lpstr>
      <vt:lpstr>Presentazione standard di PowerPoint</vt:lpstr>
      <vt:lpstr>kW e kWh</vt:lpstr>
      <vt:lpstr> 1  kWh (3.6 106 J) </vt:lpstr>
      <vt:lpstr>Presentazione standard di PowerPoint</vt:lpstr>
      <vt:lpstr>Presentazione standard di PowerPoint</vt:lpstr>
      <vt:lpstr>Presentazione standard di PowerPoint</vt:lpstr>
      <vt:lpstr>La torta energetica italiana energia primaria (2023): 150 Mtep  1600 TWh</vt:lpstr>
      <vt:lpstr>I rendimenti</vt:lpstr>
      <vt:lpstr>Presentazione standard di PowerPoint</vt:lpstr>
      <vt:lpstr>Presentazione standard di PowerPoint</vt:lpstr>
      <vt:lpstr>Presentazione standard di PowerPoint</vt:lpstr>
      <vt:lpstr>Produzione di  energia e CO2</vt:lpstr>
      <vt:lpstr>Il nostro passato…4 km di ghiaccio,  1 milione di anni</vt:lpstr>
      <vt:lpstr>Le temperature</vt:lpstr>
      <vt:lpstr>Presentazione standard di PowerPoint</vt:lpstr>
      <vt:lpstr>L’Italia  16 mila anni fa </vt:lpstr>
      <vt:lpstr>Presentazione standard di PowerPoint</vt:lpstr>
      <vt:lpstr>Presentazione standard di PowerPoint</vt:lpstr>
      <vt:lpstr>L’uomo e il clima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eolico</vt:lpstr>
      <vt:lpstr>Presentazione standard di PowerPoint</vt:lpstr>
      <vt:lpstr>Una parola importante: SOSTENIBILITA’</vt:lpstr>
      <vt:lpstr>Presentazione standard di PowerPoint</vt:lpstr>
      <vt:lpstr>Presentazione standard di PowerPoint</vt:lpstr>
      <vt:lpstr>Ruolo degli alberi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Estimated levelized capital costs of electricity for new power plants in the United States with operation start in 2028, by energy source (fonte STATISTA)</vt:lpstr>
      <vt:lpstr>Presentazione standard di PowerPoint</vt:lpstr>
      <vt:lpstr>Il futuro</vt:lpstr>
      <vt:lpstr>Presentazione standard di PowerPoint</vt:lpstr>
      <vt:lpstr>La fonte energetica più importante: la efficienza energetica</vt:lpstr>
      <vt:lpstr>Pompe di calore</vt:lpstr>
      <vt:lpstr>Presentazione standard di PowerPoint</vt:lpstr>
      <vt:lpstr>By 2050, global energy use increases nearly 50%, driven by non-OECD economic growth and population</vt:lpstr>
      <vt:lpstr>Presentazione standard di PowerPoint</vt:lpstr>
      <vt:lpstr>Presentazione standard di PowerPoint</vt:lpstr>
      <vt:lpstr>Consumo di energia totale nel mondo</vt:lpstr>
      <vt:lpstr>Politica green europea Legge Europea del Clima  Regolamento UE 2021/1119 del 29 Luglio 2021</vt:lpstr>
      <vt:lpstr>Politica green europea</vt:lpstr>
      <vt:lpstr>E l’Italia? (PNIEC 2024) </vt:lpstr>
      <vt:lpstr>Presentazione standard di PowerPoint</vt:lpstr>
      <vt:lpstr>Consumi elettrici in Italia (TERNA)</vt:lpstr>
      <vt:lpstr>Presentazione standard di PowerPoint</vt:lpstr>
      <vt:lpstr>Presentazione standard di PowerPoint</vt:lpstr>
      <vt:lpstr>La transizione energetica</vt:lpstr>
      <vt:lpstr>grazie per l’attenzione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cp:lastModifiedBy>rotondi</cp:lastModifiedBy>
  <cp:revision>1178</cp:revision>
  <dcterms:modified xsi:type="dcterms:W3CDTF">2024-09-27T16:49:05Z</dcterms:modified>
</cp:coreProperties>
</file>